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4D53" w:rsidRPr="009345DA" w:rsidRDefault="00984D53" w:rsidP="001751BD">
      <w:pPr>
        <w:pBdr>
          <w:bottom w:val="single" w:sz="4" w:space="0" w:color="auto"/>
        </w:pBdr>
        <w:snapToGrid w:val="0"/>
        <w:spacing w:line="360" w:lineRule="auto"/>
        <w:jc w:val="distribute"/>
        <w:rPr>
          <w:rFonts w:eastAsia="標楷體"/>
          <w:sz w:val="34"/>
        </w:rPr>
      </w:pPr>
      <w:bookmarkStart w:id="0" w:name="Q00002"/>
      <w:bookmarkStart w:id="1" w:name="Q_794C9A7B054846AC971C5D6626CF9603"/>
      <w:bookmarkStart w:id="2" w:name="Q_2820CC602CFC4275B8FA07D3663DFD60"/>
      <w:r w:rsidRPr="00C30AF3">
        <w:rPr>
          <w:rFonts w:ascii="標楷體" w:eastAsia="標楷體" w:hAnsi="標楷體" w:hint="eastAsia"/>
          <w:b/>
          <w:sz w:val="28"/>
          <w:szCs w:val="28"/>
        </w:rPr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</w:t>
      </w:r>
      <w:r w:rsidR="00294274">
        <w:rPr>
          <w:rFonts w:eastAsia="標楷體" w:hint="eastAsia"/>
          <w:b/>
          <w:sz w:val="28"/>
          <w:szCs w:val="28"/>
        </w:rPr>
        <w:t>5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984D53" w:rsidRPr="009345DA" w:rsidRDefault="00984D53" w:rsidP="001751BD">
      <w:pPr>
        <w:pBdr>
          <w:bottom w:val="single" w:sz="4" w:space="0" w:color="auto"/>
        </w:pBdr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下</w:t>
      </w:r>
      <w:r>
        <w:rPr>
          <w:rFonts w:eastAsia="標楷體"/>
          <w:sz w:val="28"/>
        </w:rPr>
        <w:t>) 8-3~11-2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</w:t>
      </w:r>
      <w:r>
        <w:rPr>
          <w:rFonts w:eastAsia="標楷體"/>
          <w:sz w:val="28"/>
        </w:rPr>
        <w:t xml:space="preserve">  </w:t>
      </w:r>
      <w:r w:rsidRPr="009345DA">
        <w:rPr>
          <w:rFonts w:eastAsia="標楷體"/>
          <w:sz w:val="28"/>
        </w:rPr>
        <w:t xml:space="preserve">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</w:t>
      </w:r>
    </w:p>
    <w:p w:rsidR="002969C7" w:rsidRDefault="00984D53" w:rsidP="001751BD">
      <w:pPr>
        <w:spacing w:beforeLines="50" w:before="180"/>
        <w:jc w:val="both"/>
        <w:rPr>
          <w:rFonts w:eastAsia="標楷體"/>
          <w:b/>
        </w:rPr>
      </w:pPr>
      <w:r w:rsidRPr="003B4C55">
        <w:rPr>
          <w:rFonts w:eastAsia="標楷體"/>
          <w:b/>
        </w:rPr>
        <w:t>e=1.6×10</w:t>
      </w:r>
      <w:r w:rsidRPr="003B4C55">
        <w:rPr>
          <w:rFonts w:eastAsia="標楷體"/>
          <w:b/>
          <w:vertAlign w:val="superscript"/>
        </w:rPr>
        <w:t>-19</w:t>
      </w:r>
      <w:r w:rsidRPr="003B4C55">
        <w:rPr>
          <w:rFonts w:eastAsia="標楷體"/>
          <w:b/>
        </w:rPr>
        <w:t>C</w:t>
      </w:r>
      <w:r w:rsidRPr="003B4C55">
        <w:rPr>
          <w:rFonts w:eastAsia="標楷體" w:hAnsi="標楷體" w:hint="eastAsia"/>
          <w:b/>
        </w:rPr>
        <w:t>；</w:t>
      </w:r>
      <w:r w:rsidRPr="003B4C55">
        <w:rPr>
          <w:rFonts w:eastAsia="標楷體"/>
          <w:b/>
        </w:rPr>
        <w:t>h=6.6</w:t>
      </w:r>
      <w:r w:rsidR="001A120A">
        <w:rPr>
          <w:rFonts w:eastAsia="標楷體" w:hint="eastAsia"/>
          <w:b/>
        </w:rPr>
        <w:t>3</w:t>
      </w:r>
      <w:r w:rsidRPr="003B4C55">
        <w:rPr>
          <w:rFonts w:eastAsia="標楷體"/>
          <w:b/>
        </w:rPr>
        <w:t>×10</w:t>
      </w:r>
      <w:r w:rsidRPr="003B4C55">
        <w:rPr>
          <w:rFonts w:eastAsia="標楷體"/>
          <w:b/>
          <w:vertAlign w:val="superscript"/>
        </w:rPr>
        <w:t>-34</w:t>
      </w:r>
      <w:r w:rsidRPr="003B4C55">
        <w:rPr>
          <w:rFonts w:eastAsia="標楷體"/>
          <w:b/>
        </w:rPr>
        <w:t>J-s</w:t>
      </w:r>
      <w:r w:rsidRPr="003B4C55">
        <w:rPr>
          <w:rFonts w:eastAsia="標楷體" w:hAnsi="標楷體" w:hint="eastAsia"/>
          <w:b/>
        </w:rPr>
        <w:t>；</w:t>
      </w:r>
      <w:r w:rsidRPr="003B4C55">
        <w:rPr>
          <w:rFonts w:eastAsia="標楷體"/>
          <w:b/>
        </w:rPr>
        <w:t>c=3×10</w:t>
      </w:r>
      <w:r w:rsidRPr="003B4C55">
        <w:rPr>
          <w:rFonts w:eastAsia="標楷體"/>
          <w:b/>
          <w:vertAlign w:val="superscript"/>
        </w:rPr>
        <w:t>8</w:t>
      </w:r>
      <w:r w:rsidRPr="003B4C55">
        <w:rPr>
          <w:rFonts w:eastAsia="標楷體"/>
          <w:b/>
        </w:rPr>
        <w:t>m/s</w:t>
      </w:r>
      <w:r w:rsidR="00853BED" w:rsidRPr="003B4C55">
        <w:rPr>
          <w:rFonts w:eastAsia="標楷體" w:hAnsi="標楷體" w:hint="eastAsia"/>
          <w:b/>
        </w:rPr>
        <w:t>；</w:t>
      </w:r>
      <w:r w:rsidR="00853BED">
        <w:rPr>
          <w:rFonts w:eastAsia="標楷體" w:hAnsi="標楷體" w:hint="eastAsia"/>
          <w:b/>
        </w:rPr>
        <w:t>k=9</w:t>
      </w:r>
      <w:r w:rsidR="00853BED" w:rsidRPr="003B4C55">
        <w:rPr>
          <w:rFonts w:eastAsia="標楷體"/>
          <w:b/>
        </w:rPr>
        <w:t>×10</w:t>
      </w:r>
      <w:r w:rsidR="00853BED">
        <w:rPr>
          <w:rFonts w:eastAsia="標楷體" w:hint="eastAsia"/>
          <w:b/>
          <w:vertAlign w:val="superscript"/>
        </w:rPr>
        <w:t>9</w:t>
      </w:r>
      <w:r w:rsidR="00853BED">
        <w:rPr>
          <w:rFonts w:eastAsia="標楷體" w:hint="eastAsia"/>
          <w:b/>
        </w:rPr>
        <w:t>N-m</w:t>
      </w:r>
      <w:r w:rsidR="00853BED" w:rsidRPr="00853BED">
        <w:rPr>
          <w:rFonts w:eastAsia="標楷體" w:hint="eastAsia"/>
          <w:b/>
          <w:vertAlign w:val="superscript"/>
        </w:rPr>
        <w:t>2</w:t>
      </w:r>
      <w:r w:rsidR="00853BED">
        <w:rPr>
          <w:rFonts w:eastAsia="標楷體"/>
          <w:b/>
        </w:rPr>
        <w:t>/</w:t>
      </w:r>
      <w:r w:rsidR="00853BED">
        <w:rPr>
          <w:rFonts w:eastAsia="標楷體" w:hint="eastAsia"/>
          <w:b/>
        </w:rPr>
        <w:t>C</w:t>
      </w:r>
      <w:r w:rsidR="00853BED" w:rsidRPr="00853BED">
        <w:rPr>
          <w:rFonts w:eastAsia="標楷體" w:hint="eastAsia"/>
          <w:b/>
          <w:vertAlign w:val="superscript"/>
        </w:rPr>
        <w:t>2</w:t>
      </w:r>
      <w:r w:rsidR="007502BE" w:rsidRPr="003B4C55">
        <w:rPr>
          <w:rFonts w:eastAsia="標楷體" w:hAnsi="標楷體" w:hint="eastAsia"/>
          <w:b/>
        </w:rPr>
        <w:t>；</w:t>
      </w:r>
      <w:r w:rsidR="007502BE">
        <w:rPr>
          <w:rFonts w:eastAsia="標楷體"/>
          <w:b/>
        </w:rPr>
        <w:t>µ</w:t>
      </w:r>
      <w:r w:rsidR="007502BE" w:rsidRPr="007502BE">
        <w:rPr>
          <w:rFonts w:eastAsia="標楷體" w:hAnsi="標楷體" w:hint="eastAsia"/>
          <w:b/>
          <w:vertAlign w:val="subscript"/>
        </w:rPr>
        <w:t>0</w:t>
      </w:r>
      <w:r w:rsidR="007502BE">
        <w:rPr>
          <w:rFonts w:eastAsia="標楷體" w:hAnsi="標楷體" w:hint="eastAsia"/>
          <w:b/>
        </w:rPr>
        <w:t>=4</w:t>
      </w:r>
      <w:r w:rsidR="007502BE">
        <w:rPr>
          <w:rFonts w:eastAsia="標楷體"/>
          <w:b/>
        </w:rPr>
        <w:t>π</w:t>
      </w:r>
      <w:r w:rsidR="007502BE" w:rsidRPr="003B4C55">
        <w:rPr>
          <w:rFonts w:eastAsia="標楷體"/>
          <w:b/>
        </w:rPr>
        <w:t>×10</w:t>
      </w:r>
      <w:r w:rsidR="007502BE">
        <w:rPr>
          <w:rFonts w:eastAsia="標楷體" w:hint="eastAsia"/>
          <w:b/>
          <w:vertAlign w:val="superscript"/>
        </w:rPr>
        <w:t>-7</w:t>
      </w:r>
      <w:r w:rsidR="006E4BF9">
        <w:rPr>
          <w:rFonts w:eastAsia="標楷體" w:hint="eastAsia"/>
          <w:b/>
        </w:rPr>
        <w:t>T</w:t>
      </w:r>
      <w:r w:rsidR="007502BE">
        <w:rPr>
          <w:rFonts w:eastAsia="標楷體" w:hint="eastAsia"/>
          <w:b/>
        </w:rPr>
        <w:t>-</w:t>
      </w:r>
      <w:r w:rsidR="006E4BF9">
        <w:rPr>
          <w:rFonts w:eastAsia="標楷體" w:hint="eastAsia"/>
          <w:b/>
        </w:rPr>
        <w:t>m/A</w:t>
      </w:r>
      <w:r w:rsidR="00294274" w:rsidRPr="00294274">
        <w:rPr>
          <w:rFonts w:eastAsia="標楷體"/>
        </w:rPr>
        <w:t xml:space="preserve"> </w:t>
      </w:r>
      <w:r w:rsidR="00294274" w:rsidRPr="003B4C55">
        <w:rPr>
          <w:rFonts w:eastAsia="標楷體" w:hAnsi="標楷體" w:hint="eastAsia"/>
          <w:b/>
        </w:rPr>
        <w:t>；</w:t>
      </w:r>
      <w:r w:rsidR="00294274" w:rsidRPr="00294274">
        <w:rPr>
          <w:rFonts w:eastAsia="標楷體"/>
          <w:b/>
        </w:rPr>
        <w:t>g</w:t>
      </w:r>
      <w:r w:rsidR="00294274" w:rsidRPr="00294274">
        <w:rPr>
          <w:rFonts w:eastAsia="標楷體" w:hint="eastAsia"/>
          <w:b/>
        </w:rPr>
        <w:t>＝</w:t>
      </w:r>
      <w:r w:rsidR="00294274" w:rsidRPr="00294274">
        <w:rPr>
          <w:rFonts w:eastAsia="標楷體"/>
          <w:b/>
        </w:rPr>
        <w:t>10 m/s</w:t>
      </w:r>
      <w:r w:rsidR="00294274" w:rsidRPr="00294274">
        <w:rPr>
          <w:rFonts w:eastAsia="標楷體"/>
          <w:b/>
          <w:vertAlign w:val="superscript"/>
        </w:rPr>
        <w:t>2</w:t>
      </w:r>
    </w:p>
    <w:p w:rsidR="00853BED" w:rsidRPr="002969C7" w:rsidRDefault="008E6AB9" w:rsidP="001751BD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</w:rPr>
        <w:t>一</w:t>
      </w:r>
      <w:r>
        <w:rPr>
          <w:rFonts w:ascii="新細明體" w:hAnsi="新細明體" w:hint="eastAsia"/>
          <w:b/>
        </w:rPr>
        <w:t>、</w:t>
      </w:r>
      <w:r w:rsidR="00984D53" w:rsidRPr="002969C7">
        <w:rPr>
          <w:rFonts w:eastAsia="標楷體" w:hint="eastAsia"/>
          <w:b/>
        </w:rPr>
        <w:t>單一選擇題：</w:t>
      </w:r>
      <w:r w:rsidR="00984D53" w:rsidRPr="002969C7">
        <w:rPr>
          <w:rFonts w:eastAsia="標楷體"/>
          <w:b/>
          <w:color w:val="000000"/>
        </w:rPr>
        <w:t>(</w:t>
      </w:r>
      <w:r w:rsidR="00984D53" w:rsidRPr="002969C7">
        <w:rPr>
          <w:rFonts w:eastAsia="標楷體" w:hint="eastAsia"/>
          <w:b/>
          <w:color w:val="000000"/>
        </w:rPr>
        <w:t>每題</w:t>
      </w:r>
      <w:r w:rsidR="00984D53" w:rsidRPr="002969C7">
        <w:rPr>
          <w:rFonts w:eastAsia="標楷體"/>
          <w:b/>
          <w:color w:val="000000"/>
        </w:rPr>
        <w:t>4</w:t>
      </w:r>
      <w:r w:rsidR="00984D53" w:rsidRPr="002969C7">
        <w:rPr>
          <w:rFonts w:eastAsia="標楷體" w:hint="eastAsia"/>
          <w:b/>
          <w:color w:val="000000"/>
        </w:rPr>
        <w:t>分，共</w:t>
      </w:r>
      <w:r w:rsidR="0029492B" w:rsidRPr="002969C7">
        <w:rPr>
          <w:rFonts w:eastAsia="標楷體" w:hint="eastAsia"/>
          <w:b/>
          <w:color w:val="000000"/>
        </w:rPr>
        <w:t>60</w:t>
      </w:r>
      <w:r w:rsidR="00984D53" w:rsidRPr="002969C7">
        <w:rPr>
          <w:rFonts w:eastAsia="標楷體" w:hint="eastAsia"/>
          <w:b/>
          <w:color w:val="000000"/>
        </w:rPr>
        <w:t>分；答錯不倒扣</w:t>
      </w:r>
      <w:r w:rsidR="00984D53" w:rsidRPr="002969C7">
        <w:rPr>
          <w:rFonts w:eastAsia="標楷體"/>
          <w:b/>
          <w:color w:val="000000"/>
        </w:rPr>
        <w:t>)</w:t>
      </w:r>
      <w:bookmarkEnd w:id="0"/>
    </w:p>
    <w:p w:rsidR="00B2404B" w:rsidRDefault="00B2404B" w:rsidP="001751BD">
      <w:pPr>
        <w:numPr>
          <w:ilvl w:val="0"/>
          <w:numId w:val="8"/>
        </w:num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9536" behindDoc="1" locked="0" layoutInCell="1" allowOverlap="1" wp14:anchorId="7618ACC5" wp14:editId="2BA908E3">
                <wp:simplePos x="0" y="0"/>
                <wp:positionH relativeFrom="column">
                  <wp:posOffset>1416050</wp:posOffset>
                </wp:positionH>
                <wp:positionV relativeFrom="paragraph">
                  <wp:posOffset>930206</wp:posOffset>
                </wp:positionV>
                <wp:extent cx="1250950" cy="1606971"/>
                <wp:effectExtent l="0" t="0" r="6350" b="12700"/>
                <wp:wrapNone/>
                <wp:docPr id="310" name="畫布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9" name="Text Box 2320"/>
                        <wps:cNvSpPr txBox="1">
                          <a:spLocks noChangeArrowheads="1"/>
                        </wps:cNvSpPr>
                        <wps:spPr bwMode="auto">
                          <a:xfrm>
                            <a:off x="44290" y="778585"/>
                            <a:ext cx="335424" cy="1563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Pr="006A718D" w:rsidRDefault="00C371D2" w:rsidP="00037BEA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</w:rPr>
                              </w:pPr>
                              <w:r w:rsidRPr="006A718D">
                                <w:rPr>
                                  <w:rFonts w:hint="eastAsia"/>
                                </w:rPr>
                                <w:t>30</w:t>
                              </w:r>
                              <w:r w:rsidRPr="006A718D">
                                <w:rPr>
                                  <w:rFonts w:ascii="新細明體" w:hAnsi="新細明體" w:hint="eastAsia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0" name="Text Box 2321"/>
                        <wps:cNvSpPr txBox="1">
                          <a:spLocks noChangeArrowheads="1"/>
                        </wps:cNvSpPr>
                        <wps:spPr bwMode="auto">
                          <a:xfrm>
                            <a:off x="532553" y="41186"/>
                            <a:ext cx="685800" cy="1305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Default="00C371D2" w:rsidP="00037BEA">
                              <w:pPr>
                                <w:rPr>
                                  <w:rFonts w:ascii="細明體" w:eastAsia="細明體" w:hAnsi="細明體"/>
                                  <w:sz w:val="26"/>
                                </w:rPr>
                              </w:pP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</w:p>
                            <w:p w:rsidR="00C371D2" w:rsidRDefault="00C371D2" w:rsidP="00037BEA">
                              <w:pPr>
                                <w:rPr>
                                  <w:rFonts w:ascii="細明體" w:eastAsia="細明體" w:hAnsi="細明體"/>
                                  <w:sz w:val="26"/>
                                </w:rPr>
                              </w:pP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</w:p>
                            <w:p w:rsidR="00C371D2" w:rsidRDefault="00C371D2" w:rsidP="00037BEA">
                              <w:pPr>
                                <w:rPr>
                                  <w:rFonts w:ascii="細明體" w:eastAsia="細明體" w:hAnsi="細明體"/>
                                  <w:sz w:val="26"/>
                                </w:rPr>
                              </w:pP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  <w:r>
                                <w:rPr>
                                  <w:rFonts w:ascii="細明體" w:eastAsia="細明體" w:hAnsi="細明體" w:hint="eastAsia"/>
                                  <w:sz w:val="26"/>
                                </w:rPr>
                                <w:t>×</w:t>
                              </w:r>
                              <w:r>
                                <w:rPr>
                                  <w:rFonts w:ascii="細明體" w:eastAsia="細明體" w:hAnsi="細明體"/>
                                  <w:sz w:val="26"/>
                                </w:rPr>
                                <w:t xml:space="preserve"> </w:t>
                              </w:r>
                            </w:p>
                            <w:p w:rsidR="00C371D2" w:rsidRDefault="00C371D2" w:rsidP="00037BEA">
                              <w:pPr>
                                <w:rPr>
                                  <w:rFonts w:ascii="細明體" w:eastAsia="細明體" w:hAnsi="細明體"/>
                                </w:rPr>
                              </w:pP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  <wps:wsp>
                        <wps:cNvPr id="111" name="Line 2322"/>
                        <wps:cNvCnPr/>
                        <wps:spPr bwMode="auto">
                          <a:xfrm>
                            <a:off x="456389" y="114261"/>
                            <a:ext cx="600" cy="123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Text Box 2326"/>
                        <wps:cNvSpPr txBox="1">
                          <a:spLocks noChangeArrowheads="1"/>
                        </wps:cNvSpPr>
                        <wps:spPr bwMode="auto">
                          <a:xfrm>
                            <a:off x="237838" y="63556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Pr="00037BEA" w:rsidRDefault="00C371D2" w:rsidP="00037BEA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</w:rPr>
                              </w:pPr>
                              <w:r w:rsidRPr="00037BEA">
                                <w:rPr>
                                  <w:i/>
                                  <w:position w:val="-6"/>
                                </w:rPr>
                                <w:object w:dxaOrig="180" w:dyaOrig="3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9.6pt;height:17.2pt" o:ole="">
                                    <v:imagedata r:id="rId9" o:title=""/>
                                  </v:shape>
                                  <o:OLEObject Type="Embed" ProgID="Equation.DSMT4" ShapeID="_x0000_i1026" DrawAspect="Content" ObjectID="_1556023930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" name="Line 195"/>
                        <wps:cNvCnPr/>
                        <wps:spPr bwMode="auto">
                          <a:xfrm>
                            <a:off x="80467" y="702259"/>
                            <a:ext cx="375433" cy="211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0" y="228600"/>
                            <a:ext cx="1531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Default="00C371D2" w:rsidP="00037BEA">
                              <w:r w:rsidRPr="00037BEA">
                                <w:rPr>
                                  <w:position w:val="-4"/>
                                </w:rPr>
                                <w:object w:dxaOrig="240" w:dyaOrig="320">
                                  <v:shape id="_x0000_i1028" type="#_x0000_t75" style="width:12pt;height:15.6pt" o:ole="">
                                    <v:imagedata r:id="rId11" o:title=""/>
                                  </v:shape>
                                  <o:OLEObject Type="Embed" ProgID="Equation.DSMT4" ShapeID="_x0000_i1028" DrawAspect="Content" ObjectID="_1556023931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Text Box 232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1596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Pr="00037BEA" w:rsidRDefault="00C371D2" w:rsidP="00037BEA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  <w:r w:rsidRPr="00037BEA">
                                <w:rPr>
                                  <w:rFonts w:hint="eastAsia"/>
                                  <w:i/>
                                </w:rPr>
                                <w:t>－</w:t>
                              </w:r>
                              <w:r w:rsidRPr="00037BEA"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63714" y="1346213"/>
                            <a:ext cx="442600" cy="26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71D2" w:rsidRPr="00624446" w:rsidRDefault="00C371D2" w:rsidP="00BE2976">
                              <w:pPr>
                                <w:rPr>
                                  <w:rFonts w:eastAsia="標楷體"/>
                                </w:rPr>
                              </w:pPr>
                              <w:r w:rsidRPr="00624446">
                                <w:rPr>
                                  <w:rFonts w:eastAsia="標楷體" w:hAnsi="標楷體" w:hint="eastAsia"/>
                                </w:rPr>
                                <w:t>圖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(</w:t>
                              </w:r>
                              <w:r>
                                <w:rPr>
                                  <w:rFonts w:eastAsia="標楷體" w:hAnsi="標楷體" w:hint="eastAsia"/>
                                </w:rPr>
                                <w:t>一</w:t>
                              </w:r>
                              <w:r w:rsidRPr="00624446">
                                <w:rPr>
                                  <w:rFonts w:eastAsia="標楷體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直線接點 65"/>
                        <wps:cNvCnPr/>
                        <wps:spPr>
                          <a:xfrm flipV="1">
                            <a:off x="40538" y="913701"/>
                            <a:ext cx="415362" cy="73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87" o:spid="_x0000_s1026" editas="canvas" style="position:absolute;left:0;text-align:left;margin-left:111.5pt;margin-top:73.25pt;width:98.5pt;height:126.55pt;z-index:-251666944" coordsize="12509,16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">
                <v:shape id="_x0000_s1027" type="#_x0000_t75" style="position:absolute;width:12509;height:1606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20" o:spid="_x0000_s1028" type="#_x0000_t202" style="position:absolute;left:442;top:7785;width:3355;height:1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flsMA&#10;AADc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frKC32fi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F0flsMAAADcAAAADwAAAAAAAAAAAAAAAACYAgAAZHJzL2Rv&#10;d25yZXYueG1sUEsFBgAAAAAEAAQA9QAAAIgDAAAAAA==&#10;" stroked="f">
                  <v:textbox inset="0,0,0,0">
                    <w:txbxContent>
                      <w:p w:rsidR="00C371D2" w:rsidRPr="006A718D" w:rsidRDefault="00C371D2" w:rsidP="00037BEA">
                        <w:pPr>
                          <w:snapToGrid w:val="0"/>
                          <w:spacing w:line="240" w:lineRule="exact"/>
                          <w:rPr>
                            <w:i/>
                          </w:rPr>
                        </w:pPr>
                        <w:r w:rsidRPr="006A718D">
                          <w:rPr>
                            <w:rFonts w:hint="eastAsia"/>
                          </w:rPr>
                          <w:t>30</w:t>
                        </w:r>
                        <w:r w:rsidRPr="006A718D">
                          <w:rPr>
                            <w:rFonts w:ascii="新細明體" w:hAnsi="新細明體" w:hint="eastAsia"/>
                          </w:rPr>
                          <w:t>∘</w:t>
                        </w:r>
                      </w:p>
                    </w:txbxContent>
                  </v:textbox>
                </v:shape>
                <v:shape id="Text Box 2321" o:spid="_x0000_s1029" type="#_x0000_t202" style="position:absolute;left:5325;top:411;width:6858;height:13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xPEsYA&#10;AADcAAAADwAAAGRycy9kb3ducmV2LnhtbESPQWvCQBCF74L/YRmht7rRQ5XoKlIUBA+lqZUex+yY&#10;xGZn0+zWxH/fORS8zfDevPfNct27Wt2oDZVnA5NxAoo497biwsDxY/c8BxUissXaMxm4U4D1ajhY&#10;Ymp9x+90y2KhJIRDigbKGJtU65CX5DCMfUMs2sW3DqOsbaFti52Eu1pPk+RFO6xYGkps6LWk/Dv7&#10;dQbCPLv8dJ/nw2z/ddhed96d3pKTMU+jfrMAFamPD/P/9d4K/kTw5RmZQK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xPEsYAAADcAAAADwAAAAAAAAAAAAAAAACYAgAAZHJz&#10;L2Rvd25yZXYueG1sUEsFBgAAAAAEAAQA9QAAAIsDAAAAAA==&#10;" stroked="f">
                  <v:textbox style="layout-flow:vertical-ideographic" inset="0,0,0,0">
                    <w:txbxContent>
                      <w:p w:rsidR="00C371D2" w:rsidRDefault="00C371D2" w:rsidP="00037BEA">
                        <w:pPr>
                          <w:rPr>
                            <w:rFonts w:ascii="細明體" w:eastAsia="細明體" w:hAnsi="細明體"/>
                            <w:sz w:val="26"/>
                          </w:rPr>
                        </w:pP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</w:p>
                      <w:p w:rsidR="00C371D2" w:rsidRDefault="00C371D2" w:rsidP="00037BEA">
                        <w:pPr>
                          <w:rPr>
                            <w:rFonts w:ascii="細明體" w:eastAsia="細明體" w:hAnsi="細明體"/>
                            <w:sz w:val="26"/>
                          </w:rPr>
                        </w:pP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</w:p>
                      <w:p w:rsidR="00C371D2" w:rsidRDefault="00C371D2" w:rsidP="00037BEA">
                        <w:pPr>
                          <w:rPr>
                            <w:rFonts w:ascii="細明體" w:eastAsia="細明體" w:hAnsi="細明體"/>
                            <w:sz w:val="26"/>
                          </w:rPr>
                        </w:pP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  <w:r>
                          <w:rPr>
                            <w:rFonts w:ascii="細明體" w:eastAsia="細明體" w:hAnsi="細明體" w:hint="eastAsia"/>
                            <w:sz w:val="26"/>
                          </w:rPr>
                          <w:t>×</w:t>
                        </w:r>
                        <w:r>
                          <w:rPr>
                            <w:rFonts w:ascii="細明體" w:eastAsia="細明體" w:hAnsi="細明體"/>
                            <w:sz w:val="26"/>
                          </w:rPr>
                          <w:t xml:space="preserve"> </w:t>
                        </w:r>
                      </w:p>
                      <w:p w:rsidR="00C371D2" w:rsidRDefault="00C371D2" w:rsidP="00037BEA">
                        <w:pPr>
                          <w:rPr>
                            <w:rFonts w:ascii="細明體" w:eastAsia="細明體" w:hAnsi="細明體"/>
                          </w:rPr>
                        </w:pPr>
                      </w:p>
                    </w:txbxContent>
                  </v:textbox>
                </v:shape>
                <v:line id="Line 2322" o:spid="_x0000_s1030" style="position:absolute;visibility:visible;mso-wrap-style:square" from="4563,1142" to="4569,1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<v:shape id="Text Box 2326" o:spid="_x0000_s1031" type="#_x0000_t202" style="position:absolute;left:2378;top:6355;width:152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83s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njC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Z/N7BAAAA3AAAAA8AAAAAAAAAAAAAAAAAmAIAAGRycy9kb3du&#10;cmV2LnhtbFBLBQYAAAAABAAEAPUAAACGAwAAAAA=&#10;" filled="f" stroked="f">
                  <v:textbox inset="0,0,0,0">
                    <w:txbxContent>
                      <w:p w:rsidR="00C371D2" w:rsidRPr="00037BEA" w:rsidRDefault="00C371D2" w:rsidP="00037BEA">
                        <w:pPr>
                          <w:snapToGrid w:val="0"/>
                          <w:spacing w:line="240" w:lineRule="exact"/>
                          <w:rPr>
                            <w:i/>
                          </w:rPr>
                        </w:pPr>
                        <w:r w:rsidRPr="00037BEA">
                          <w:rPr>
                            <w:i/>
                            <w:position w:val="-6"/>
                          </w:rPr>
                          <w:object w:dxaOrig="180" w:dyaOrig="340">
                            <v:shape id="_x0000_i1026" type="#_x0000_t75" style="width:9.6pt;height:17.2pt" o:ole="">
                              <v:imagedata r:id="rId13" o:title=""/>
                            </v:shape>
                            <o:OLEObject Type="Embed" ProgID="Equation.DSMT4" ShapeID="_x0000_i1026" DrawAspect="Content" ObjectID="_1555399787" r:id="rId14"/>
                          </w:object>
                        </w:r>
                      </w:p>
                    </w:txbxContent>
                  </v:textbox>
                </v:shape>
                <v:line id="Line 195" o:spid="_x0000_s1032" style="position:absolute;visibility:visible;mso-wrap-style:square" from="804,7022" to="4559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Kq8IAAADcAAAADwAAAGRycy9kb3ducmV2LnhtbERPzWoCMRC+F/oOYQpeSs2qUNatUUQU&#10;9GBLtQ8w3Uw3SzeTsIka394Ihd7m4/ud2SLZTpypD61jBaNhAYK4drrlRsHXcfNSgggRWWPnmBRc&#10;KcBi/vgww0q7C3/S+RAbkUM4VKjAxOgrKUNtyGIYOk+cuR/XW4wZ9o3UPV5yuO3kuChepcWWc4NB&#10;TytD9e/hZBV8P693pSld+ZG2x9W730/9NGmlBk9p+QYiUor/4j/3Vuf5owncn8kXyP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fKq8IAAADcAAAADwAAAAAAAAAAAAAA&#10;AAChAgAAZHJzL2Rvd25yZXYueG1sUEsFBgAAAAAEAAQA+QAAAJADAAAAAA==&#10;">
                  <v:stroke startarrow="oval" endarrow="classic"/>
                </v:line>
                <v:shape id="Text Box 196" o:spid="_x0000_s1033" type="#_x0000_t202" style="position:absolute;left:9906;top:2286;width:1531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ncEcMA&#10;AADcAAAADwAAAGRycy9kb3ducmV2LnhtbERP32vCMBB+H+x/CCfsZcy0gw2pRnGKIAxkWvd+NGfT&#10;rbmUJrbVv94Ig73dx/fzZovB1qKj1leOFaTjBARx4XTFpYJjvnmZgPABWWPtmBRcyMNi/vgww0y7&#10;nvfUHUIpYgj7DBWYEJpMSl8YsujHriGO3Mm1FkOEbSl1i30Mt7V8TZJ3abHi2GCwoZWh4vdwtgp+&#10;urzc6I+hN6v0M/963l2/a1wr9TQallMQgYbwL/5zb3Wcn77B/Zl4gZ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ncEcMAAADcAAAADwAAAAAAAAAAAAAAAACYAgAAZHJzL2Rv&#10;d25yZXYueG1sUEsFBgAAAAAEAAQA9QAAAIgDAAAAAA==&#10;" stroked="f">
                  <v:textbox style="mso-fit-shape-to-text:t" inset="0,0,0,0">
                    <w:txbxContent>
                      <w:p w:rsidR="00C371D2" w:rsidRDefault="00C371D2" w:rsidP="00037BEA">
                        <w:r w:rsidRPr="00037BEA">
                          <w:rPr>
                            <w:position w:val="-4"/>
                          </w:rPr>
                          <w:object w:dxaOrig="240" w:dyaOrig="320">
                            <v:shape id="_x0000_i1028" type="#_x0000_t75" style="width:12pt;height:15.6pt" o:ole="">
                              <v:imagedata r:id="rId15" o:title=""/>
                            </v:shape>
                            <o:OLEObject Type="Embed" ProgID="Equation.DSMT4" ShapeID="_x0000_i1028" DrawAspect="Content" ObjectID="_1555399788" r:id="rId16"/>
                          </w:object>
                        </w:r>
                      </w:p>
                    </w:txbxContent>
                  </v:textbox>
                </v:shape>
                <v:shape id="Text Box 2327" o:spid="_x0000_s1034" type="#_x0000_t202" style="position:absolute;top:4515;width:5334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<v:textbox inset="0,0,0,0">
                    <w:txbxContent>
                      <w:p w:rsidR="00C371D2" w:rsidRPr="00037BEA" w:rsidRDefault="00C371D2" w:rsidP="00037BEA">
                        <w:pPr>
                          <w:snapToGrid w:val="0"/>
                          <w:spacing w:line="240" w:lineRule="exact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  <w:r w:rsidRPr="00037BEA">
                          <w:rPr>
                            <w:rFonts w:hint="eastAsia"/>
                            <w:i/>
                          </w:rPr>
                          <w:t>－</w:t>
                        </w:r>
                        <w:r w:rsidRPr="00037BEA">
                          <w:rPr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_x0000_s1035" type="#_x0000_t202" style="position:absolute;left:6637;top:13462;width:4426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<v:textbox inset="0,0,0,0">
                    <w:txbxContent>
                      <w:p w:rsidR="00C371D2" w:rsidRPr="00624446" w:rsidRDefault="00C371D2" w:rsidP="00BE2976">
                        <w:pPr>
                          <w:rPr>
                            <w:rFonts w:eastAsia="標楷體"/>
                          </w:rPr>
                        </w:pPr>
                        <w:r w:rsidRPr="00624446">
                          <w:rPr>
                            <w:rFonts w:eastAsia="標楷體" w:hAnsi="標楷體" w:hint="eastAsia"/>
                          </w:rPr>
                          <w:t>圖</w:t>
                        </w:r>
                        <w:r w:rsidRPr="00624446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Ansi="標楷體" w:hint="eastAsia"/>
                          </w:rPr>
                          <w:t>一</w:t>
                        </w:r>
                        <w:r w:rsidRPr="00624446">
                          <w:rPr>
                            <w:rFonts w:eastAsia="標楷體"/>
                          </w:rPr>
                          <w:t>)</w:t>
                        </w:r>
                      </w:p>
                    </w:txbxContent>
                  </v:textbox>
                </v:shape>
                <v:line id="直線接點 65" o:spid="_x0000_s1036" style="position:absolute;flip:y;visibility:visible;mso-wrap-style:square" from="405,9137" to="4559,9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g/jMEAAADbAAAADwAAAGRycy9kb3ducmV2LnhtbESP3WoCMRSE7wt9h3AK3tWkFqVsjSJC&#10;oXjh/wMcNsfdxc3Jkhx1fXsjFHo5zMw3zHTe+1ZdKaYmsIWPoQFFXAbXcGXhePh5/wKVBNlhG5gs&#10;3CnBfPb6MsXChRvv6LqXSmUIpwIt1CJdoXUqa/KYhqEjzt4pRI+SZay0i3jLcN/qkTET7bHhvFBj&#10;R8uayvP+4i1owUX8NMuTIdquZH0+blZ3Y+3grV98gxLq5T/81/51FiZjeH7JP0DP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KD+MwQAAANsAAAAPAAAAAAAAAAAAAAAA&#10;AKECAABkcnMvZG93bnJldi54bWxQSwUGAAAAAAQABAD5AAAAjwMAAAAA&#10;" strokecolor="black [3213]">
                  <v:stroke dashstyle="dash"/>
                </v:line>
              </v:group>
            </w:pict>
          </mc:Fallback>
        </mc:AlternateContent>
      </w:r>
      <w:r w:rsidRPr="00042F8A">
        <w:rPr>
          <w:rFonts w:eastAsia="標楷體" w:hint="eastAsia"/>
        </w:rPr>
        <w:t>如圖</w:t>
      </w:r>
      <w:r w:rsidR="002969C7">
        <w:rPr>
          <w:rFonts w:eastAsia="標楷體" w:hint="eastAsia"/>
        </w:rPr>
        <w:t>(</w:t>
      </w:r>
      <w:r w:rsidR="002969C7">
        <w:rPr>
          <w:rFonts w:eastAsia="標楷體" w:hint="eastAsia"/>
        </w:rPr>
        <w:t>一</w:t>
      </w:r>
      <w:r w:rsidR="002969C7">
        <w:rPr>
          <w:rFonts w:eastAsia="標楷體" w:hint="eastAsia"/>
        </w:rPr>
        <w:t>)</w:t>
      </w:r>
      <w:r w:rsidRPr="00042F8A">
        <w:rPr>
          <w:rFonts w:eastAsia="標楷體" w:hint="eastAsia"/>
        </w:rPr>
        <w:t>所示，質量</w:t>
      </w:r>
      <w:r w:rsidRPr="00042F8A">
        <w:rPr>
          <w:rFonts w:eastAsia="標楷體"/>
          <w:i/>
        </w:rPr>
        <w:t>m</w:t>
      </w:r>
      <w:r w:rsidRPr="00042F8A">
        <w:rPr>
          <w:rFonts w:ascii="標楷體" w:eastAsia="標楷體" w:hAnsi="標楷體" w:hint="eastAsia"/>
        </w:rPr>
        <w:t>、</w:t>
      </w:r>
      <w:r w:rsidRPr="00042F8A">
        <w:rPr>
          <w:rFonts w:eastAsia="標楷體" w:hint="eastAsia"/>
        </w:rPr>
        <w:t>帶電量</w:t>
      </w:r>
      <w:r w:rsidRPr="00042F8A">
        <w:rPr>
          <w:rFonts w:eastAsia="標楷體" w:hint="eastAsia"/>
          <w:i/>
        </w:rPr>
        <w:t>－</w:t>
      </w:r>
      <w:r w:rsidRPr="00042F8A">
        <w:rPr>
          <w:rFonts w:eastAsia="標楷體"/>
          <w:i/>
        </w:rPr>
        <w:t>q</w:t>
      </w:r>
      <w:r w:rsidRPr="00042F8A">
        <w:rPr>
          <w:rFonts w:eastAsia="標楷體" w:hint="eastAsia"/>
        </w:rPr>
        <w:t>的點電荷，以平行紙面的速度</w:t>
      </w:r>
      <w:r w:rsidRPr="003933C1">
        <w:rPr>
          <w:rFonts w:eastAsia="標楷體"/>
          <w:position w:val="-6"/>
        </w:rPr>
        <w:object w:dxaOrig="200" w:dyaOrig="340">
          <v:shape id="_x0000_i1029" type="#_x0000_t75" style="width:10pt;height:16.4pt" o:ole="">
            <v:imagedata r:id="rId17" o:title=""/>
          </v:shape>
          <o:OLEObject Type="Embed" ProgID="Equation.DSMT4" ShapeID="_x0000_i1029" DrawAspect="Content" ObjectID="_1556023928" r:id="rId18"/>
        </w:object>
      </w:r>
      <w:r w:rsidRPr="00042F8A">
        <w:rPr>
          <w:rFonts w:eastAsia="標楷體" w:hint="eastAsia"/>
        </w:rPr>
        <w:t>入射角</w:t>
      </w:r>
      <w:r w:rsidRPr="00042F8A">
        <w:rPr>
          <w:rFonts w:eastAsia="標楷體" w:hint="eastAsia"/>
        </w:rPr>
        <w:t>30</w:t>
      </w:r>
      <w:r w:rsidRPr="00042F8A">
        <w:rPr>
          <w:rFonts w:ascii="標楷體" w:eastAsia="標楷體" w:hAnsi="標楷體" w:hint="eastAsia"/>
        </w:rPr>
        <w:t>∘</w:t>
      </w:r>
      <w:r w:rsidRPr="00042F8A">
        <w:rPr>
          <w:rFonts w:eastAsia="標楷體" w:hint="eastAsia"/>
        </w:rPr>
        <w:t>射入均勻磁場區內。已知磁場量值為</w:t>
      </w:r>
      <w:r w:rsidRPr="00042F8A">
        <w:rPr>
          <w:rFonts w:eastAsia="標楷體" w:hint="eastAsia"/>
          <w:i/>
        </w:rPr>
        <w:t>B</w:t>
      </w:r>
      <w:r w:rsidRPr="00042F8A">
        <w:rPr>
          <w:rFonts w:eastAsia="標楷體" w:hint="eastAsia"/>
        </w:rPr>
        <w:t>，方向為進紙面</w:t>
      </w:r>
      <w:r w:rsidR="003B1CEC" w:rsidRPr="00042F8A">
        <w:rPr>
          <w:rFonts w:eastAsia="標楷體" w:hint="eastAsia"/>
        </w:rPr>
        <w:t>，</w:t>
      </w:r>
      <w:r w:rsidRPr="00042F8A">
        <w:rPr>
          <w:rFonts w:eastAsia="標楷體" w:hint="eastAsia"/>
        </w:rPr>
        <w:t>則此電荷在磁場中運動的時間為何？</w:t>
      </w:r>
      <w:r w:rsidRPr="00042F8A">
        <w:rPr>
          <w:rFonts w:eastAsia="標楷體"/>
        </w:rPr>
        <w:t xml:space="preserve"> </w:t>
      </w:r>
      <w:r w:rsidRPr="00042F8A">
        <w:rPr>
          <w:rFonts w:eastAsia="標楷體"/>
        </w:rPr>
        <w:br/>
        <w:t>(A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πm</m:t>
            </m:r>
          </m:num>
          <m:den>
            <m:r>
              <w:rPr>
                <w:rFonts w:ascii="Cambria Math" w:eastAsia="標楷體" w:hAnsi="Cambria Math"/>
              </w:rPr>
              <m:t>3qB</m:t>
            </m:r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2πm</m:t>
            </m:r>
          </m:num>
          <m:den>
            <m:r>
              <w:rPr>
                <w:rFonts w:ascii="Cambria Math" w:eastAsia="標楷體" w:hAnsi="Cambria Math"/>
              </w:rPr>
              <m:t>3qB</m:t>
            </m:r>
          </m:den>
        </m:f>
      </m:oMath>
      <w:r w:rsidRPr="00042F8A">
        <w:rPr>
          <w:rFonts w:eastAsia="標楷體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4πm</m:t>
            </m:r>
          </m:num>
          <m:den>
            <m:r>
              <w:rPr>
                <w:rFonts w:ascii="Cambria Math" w:eastAsia="標楷體" w:hAnsi="Cambria Math"/>
              </w:rPr>
              <m:t>3qB</m:t>
            </m:r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5πm</m:t>
            </m:r>
          </m:num>
          <m:den>
            <m:r>
              <w:rPr>
                <w:rFonts w:ascii="Cambria Math" w:eastAsia="標楷體" w:hAnsi="Cambria Math"/>
              </w:rPr>
              <m:t>3qB</m:t>
            </m:r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0πm</m:t>
            </m:r>
          </m:num>
          <m:den>
            <m:r>
              <w:rPr>
                <w:rFonts w:ascii="Cambria Math" w:eastAsia="標楷體" w:hAnsi="Cambria Math"/>
              </w:rPr>
              <m:t>3qB</m:t>
            </m:r>
          </m:den>
        </m:f>
      </m:oMath>
    </w:p>
    <w:p w:rsidR="00B2404B" w:rsidRDefault="00B2404B" w:rsidP="001751BD">
      <w:p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>
        <w:rPr>
          <w:rFonts w:eastAsia="標楷體" w:hint="eastAsia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EC6C7F5" wp14:editId="7AF1AD29">
                <wp:simplePos x="0" y="0"/>
                <wp:positionH relativeFrom="column">
                  <wp:posOffset>3510280</wp:posOffset>
                </wp:positionH>
                <wp:positionV relativeFrom="paragraph">
                  <wp:posOffset>139700</wp:posOffset>
                </wp:positionV>
                <wp:extent cx="2650490" cy="1130935"/>
                <wp:effectExtent l="38100" t="38100" r="16510" b="12065"/>
                <wp:wrapNone/>
                <wp:docPr id="184" name="群組 1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0490" cy="1130935"/>
                          <a:chOff x="0" y="0"/>
                          <a:chExt cx="2650617" cy="1131291"/>
                        </a:xfrm>
                      </wpg:grpSpPr>
                      <wpg:grpSp>
                        <wpg:cNvPr id="100" name="群組 100"/>
                        <wpg:cNvGrpSpPr/>
                        <wpg:grpSpPr>
                          <a:xfrm>
                            <a:off x="0" y="0"/>
                            <a:ext cx="2547943" cy="944294"/>
                            <a:chOff x="-5" y="0"/>
                            <a:chExt cx="2547943" cy="944294"/>
                          </a:xfrm>
                        </wpg:grpSpPr>
                        <wpg:grpSp>
                          <wpg:cNvPr id="101" name="群組 101"/>
                          <wpg:cNvGrpSpPr/>
                          <wpg:grpSpPr>
                            <a:xfrm>
                              <a:off x="-5" y="61913"/>
                              <a:ext cx="2433325" cy="754380"/>
                              <a:chOff x="-5" y="0"/>
                              <a:chExt cx="2433325" cy="754380"/>
                            </a:xfrm>
                          </wpg:grpSpPr>
                          <wpg:grpSp>
                            <wpg:cNvPr id="102" name="群組 102"/>
                            <wpg:cNvGrpSpPr/>
                            <wpg:grpSpPr>
                              <a:xfrm>
                                <a:off x="447675" y="0"/>
                                <a:ext cx="1985645" cy="754380"/>
                                <a:chOff x="0" y="0"/>
                                <a:chExt cx="1985963" cy="754380"/>
                              </a:xfrm>
                            </wpg:grpSpPr>
                            <wpg:grpSp>
                              <wpg:cNvPr id="103" name="群組 103"/>
                              <wpg:cNvGrpSpPr/>
                              <wpg:grpSpPr>
                                <a:xfrm>
                                  <a:off x="0" y="128588"/>
                                  <a:ext cx="384810" cy="546735"/>
                                  <a:chOff x="-187628" y="125890"/>
                                  <a:chExt cx="385760" cy="547088"/>
                                </a:xfrm>
                              </wpg:grpSpPr>
                              <wps:wsp>
                                <wps:cNvPr id="104" name="直線接點 104"/>
                                <wps:cNvCnPr/>
                                <wps:spPr>
                                  <a:xfrm flipH="1">
                                    <a:off x="65081" y="125890"/>
                                    <a:ext cx="133051" cy="1806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6" name="直線接點 106"/>
                                <wps:cNvCnPr/>
                                <wps:spPr>
                                  <a:xfrm flipH="1">
                                    <a:off x="-187628" y="517672"/>
                                    <a:ext cx="116762" cy="1553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7" name="直線接點 107"/>
                                <wps:cNvCnPr/>
                                <wps:spPr>
                                  <a:xfrm>
                                    <a:off x="-102403" y="484950"/>
                                    <a:ext cx="31921" cy="327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4" name="直線接點 114"/>
                                <wps:cNvCnPr/>
                                <wps:spPr>
                                  <a:xfrm>
                                    <a:off x="9357" y="319410"/>
                                    <a:ext cx="40429" cy="598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8" name="直線接點 118"/>
                                <wps:cNvCnPr/>
                                <wps:spPr>
                                  <a:xfrm>
                                    <a:off x="-33213" y="371802"/>
                                    <a:ext cx="42696" cy="612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0" name="直線接點 120"/>
                                <wps:cNvCnPr/>
                                <wps:spPr>
                                  <a:xfrm>
                                    <a:off x="-63516" y="429566"/>
                                    <a:ext cx="43933" cy="553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1" name="直線接點 121"/>
                                <wps:cNvCnPr/>
                                <wps:spPr>
                                  <a:xfrm flipH="1">
                                    <a:off x="7499" y="322075"/>
                                    <a:ext cx="8585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2" name="直線接點 122"/>
                                <wps:cNvCnPr/>
                                <wps:spPr>
                                  <a:xfrm flipH="1">
                                    <a:off x="-33168" y="374013"/>
                                    <a:ext cx="7296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3" name="直線接點 123"/>
                                <wps:cNvCnPr/>
                                <wps:spPr>
                                  <a:xfrm flipH="1">
                                    <a:off x="-70477" y="429565"/>
                                    <a:ext cx="7284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4" name="直線接點 124"/>
                                <wps:cNvCnPr/>
                                <wps:spPr>
                                  <a:xfrm flipH="1">
                                    <a:off x="-92346" y="484981"/>
                                    <a:ext cx="729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5" name="直線接點 125"/>
                                <wps:cNvCnPr/>
                                <wps:spPr>
                                  <a:xfrm>
                                    <a:off x="65353" y="296388"/>
                                    <a:ext cx="27992" cy="272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26" name="直線接點 126"/>
                              <wps:cNvCnPr/>
                              <wps:spPr>
                                <a:xfrm>
                                  <a:off x="385763" y="123825"/>
                                  <a:ext cx="1600200" cy="3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7" name="直線接點 127"/>
                              <wps:cNvCnPr/>
                              <wps:spPr>
                                <a:xfrm>
                                  <a:off x="0" y="671513"/>
                                  <a:ext cx="16325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8" name="圓角矩形 128"/>
                              <wps:cNvSpPr/>
                              <wps:spPr>
                                <a:xfrm rot="2087928">
                                  <a:off x="1090613" y="0"/>
                                  <a:ext cx="45085" cy="75438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5763" y="180975"/>
                                <a:ext cx="290829" cy="335914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404B" w:rsidRPr="00491014" w:rsidRDefault="00B2404B" w:rsidP="00B2404B">
                                  <w:pPr>
                                    <w:rPr>
                                      <w:i/>
                                    </w:rPr>
                                  </w:pPr>
                                  <w:r w:rsidRPr="00491014">
                                    <w:rPr>
                                      <w:rFonts w:hint="eastAsia"/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30" name="直線單箭頭接點 130"/>
                            <wps:cNvCnPr/>
                            <wps:spPr>
                              <a:xfrm flipH="1">
                                <a:off x="42863" y="128587"/>
                                <a:ext cx="378460" cy="55118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" name="直線接點 131"/>
                            <wps:cNvCnPr/>
                            <wps:spPr>
                              <a:xfrm>
                                <a:off x="342900" y="123825"/>
                                <a:ext cx="485140" cy="1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" name="直線接點 132"/>
                            <wps:cNvCnPr/>
                            <wps:spPr>
                              <a:xfrm>
                                <a:off x="0" y="666750"/>
                                <a:ext cx="447040" cy="635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" y="74552"/>
                                <a:ext cx="386080" cy="415065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404B" w:rsidRPr="00204C94" w:rsidRDefault="00B2404B" w:rsidP="00B2404B">
                                  <w:pPr>
                                    <w:rPr>
                                      <w:rFonts w:ascii="Cambria Math" w:hAnsi="Cambria Math" w:hint="eastAsia"/>
                                      <w:oMath/>
                                    </w:rPr>
                                  </w:pPr>
                                  <w:r w:rsidRPr="006C525D">
                                    <w:rPr>
                                      <w:position w:val="-6"/>
                                    </w:rPr>
                                    <w:object w:dxaOrig="180" w:dyaOrig="279">
                                      <v:shape id="_x0000_i1031" type="#_x0000_t75" style="width:12pt;height:18.4pt" o:ole="">
                                        <v:imagedata r:id="rId19" o:title=""/>
                                      </v:shape>
                                      <o:OLEObject Type="Embed" ProgID="Equation.DSMT4" ShapeID="_x0000_i1031" DrawAspect="Content" ObjectID="_1556023932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134" name="群組 134"/>
                          <wpg:cNvGrpSpPr/>
                          <wpg:grpSpPr>
                            <a:xfrm>
                              <a:off x="200025" y="0"/>
                              <a:ext cx="2286000" cy="836295"/>
                              <a:chOff x="0" y="0"/>
                              <a:chExt cx="2286000" cy="836295"/>
                            </a:xfrm>
                          </wpg:grpSpPr>
                          <wpg:grpSp>
                            <wpg:cNvPr id="135" name="群組 135"/>
                            <wpg:cNvGrpSpPr/>
                            <wpg:grpSpPr>
                              <a:xfrm>
                                <a:off x="0" y="0"/>
                                <a:ext cx="2286000" cy="836295"/>
                                <a:chOff x="-38100" y="0"/>
                                <a:chExt cx="2286000" cy="836295"/>
                              </a:xfrm>
                            </wpg:grpSpPr>
                            <wps:wsp>
                              <wps:cNvPr id="136" name="直線單箭頭接點 136"/>
                              <wps:cNvCnPr/>
                              <wps:spPr>
                                <a:xfrm flipV="1">
                                  <a:off x="1438275" y="190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" name="直線單箭頭接點 137"/>
                              <wps:cNvCnPr/>
                              <wps:spPr>
                                <a:xfrm flipV="1">
                                  <a:off x="1590675" y="1714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8" name="直線單箭頭接點 138"/>
                              <wps:cNvCnPr/>
                              <wps:spPr>
                                <a:xfrm flipV="1">
                                  <a:off x="1747837" y="3238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9" name="直線單箭頭接點 139"/>
                              <wps:cNvCnPr/>
                              <wps:spPr>
                                <a:xfrm flipV="1">
                                  <a:off x="1900237" y="4762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0" name="直線單箭頭接點 140"/>
                              <wps:cNvCnPr/>
                              <wps:spPr>
                                <a:xfrm flipV="1">
                                  <a:off x="1328737" y="1666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1" name="直線單箭頭接點 141"/>
                              <wps:cNvCnPr/>
                              <wps:spPr>
                                <a:xfrm flipV="1">
                                  <a:off x="1481137" y="3190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2" name="直線單箭頭接點 142"/>
                              <wps:cNvCnPr/>
                              <wps:spPr>
                                <a:xfrm flipV="1">
                                  <a:off x="1638300" y="4714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3" name="直線單箭頭接點 143"/>
                              <wps:cNvCnPr/>
                              <wps:spPr>
                                <a:xfrm flipV="1">
                                  <a:off x="1790700" y="6238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4" name="直線單箭頭接點 144"/>
                              <wps:cNvCnPr/>
                              <wps:spPr>
                                <a:xfrm flipV="1">
                                  <a:off x="1200150" y="2857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5" name="直線單箭頭接點 145"/>
                              <wps:cNvCnPr/>
                              <wps:spPr>
                                <a:xfrm flipV="1">
                                  <a:off x="1066800" y="1714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6" name="直線單箭頭接點 146"/>
                              <wps:cNvCnPr/>
                              <wps:spPr>
                                <a:xfrm flipV="1">
                                  <a:off x="1219200" y="3238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7" name="直線單箭頭接點 147"/>
                              <wps:cNvCnPr/>
                              <wps:spPr>
                                <a:xfrm flipV="1">
                                  <a:off x="1371600" y="4762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" name="直線單箭頭接點 148"/>
                              <wps:cNvCnPr/>
                              <wps:spPr>
                                <a:xfrm flipV="1">
                                  <a:off x="1528762" y="6286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9" name="直線單箭頭接點 149"/>
                              <wps:cNvCnPr/>
                              <wps:spPr>
                                <a:xfrm flipV="1">
                                  <a:off x="914400" y="2857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0" name="直線單箭頭接點 150"/>
                              <wps:cNvCnPr/>
                              <wps:spPr>
                                <a:xfrm flipV="1">
                                  <a:off x="661987" y="238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1" name="直線單箭頭接點 151"/>
                              <wps:cNvCnPr/>
                              <wps:spPr>
                                <a:xfrm flipV="1">
                                  <a:off x="814387" y="1762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2" name="直線單箭頭接點 152"/>
                              <wps:cNvCnPr/>
                              <wps:spPr>
                                <a:xfrm flipV="1">
                                  <a:off x="966787" y="3286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3" name="直線單箭頭接點 153"/>
                              <wps:cNvCnPr/>
                              <wps:spPr>
                                <a:xfrm flipV="1">
                                  <a:off x="1119187" y="4810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4" name="直線單箭頭接點 154"/>
                              <wps:cNvCnPr/>
                              <wps:spPr>
                                <a:xfrm flipV="1">
                                  <a:off x="1276350" y="6334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" name="直線單箭頭接點 155"/>
                              <wps:cNvCnPr/>
                              <wps:spPr>
                                <a:xfrm flipV="1">
                                  <a:off x="547687" y="1619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6" name="直線單箭頭接點 156"/>
                              <wps:cNvCnPr/>
                              <wps:spPr>
                                <a:xfrm flipV="1">
                                  <a:off x="700087" y="3143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7" name="直線單箭頭接點 157"/>
                              <wps:cNvCnPr/>
                              <wps:spPr>
                                <a:xfrm flipV="1">
                                  <a:off x="852487" y="4667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8" name="直線單箭頭接點 158"/>
                              <wps:cNvCnPr/>
                              <wps:spPr>
                                <a:xfrm flipV="1">
                                  <a:off x="1004887" y="6191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9" name="直線單箭頭接點 159"/>
                              <wps:cNvCnPr/>
                              <wps:spPr>
                                <a:xfrm flipV="1">
                                  <a:off x="590550" y="48577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0" name="直線單箭頭接點 160"/>
                              <wps:cNvCnPr/>
                              <wps:spPr>
                                <a:xfrm flipV="1">
                                  <a:off x="742950" y="63817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1" name="直線單箭頭接點 161"/>
                              <wps:cNvCnPr/>
                              <wps:spPr>
                                <a:xfrm flipV="1">
                                  <a:off x="290512" y="4714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2" name="直線單箭頭接點 162"/>
                              <wps:cNvCnPr/>
                              <wps:spPr>
                                <a:xfrm flipV="1">
                                  <a:off x="442912" y="2905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3" name="直線單箭頭接點 163"/>
                              <wps:cNvCnPr/>
                              <wps:spPr>
                                <a:xfrm flipV="1">
                                  <a:off x="442912" y="62388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4" name="直線單箭頭接點 164"/>
                              <wps:cNvCnPr/>
                              <wps:spPr>
                                <a:xfrm flipV="1">
                                  <a:off x="1704975" y="95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5" name="直線單箭頭接點 165"/>
                              <wps:cNvCnPr/>
                              <wps:spPr>
                                <a:xfrm flipV="1">
                                  <a:off x="1862137" y="1619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6" name="直線單箭頭接點 166"/>
                              <wps:cNvCnPr/>
                              <wps:spPr>
                                <a:xfrm flipV="1">
                                  <a:off x="2014537" y="314325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7" name="直線單箭頭接點 167"/>
                              <wps:cNvCnPr/>
                              <wps:spPr>
                                <a:xfrm flipV="1">
                                  <a:off x="1981200" y="476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8" name="直線單箭頭接點 168"/>
                              <wps:cNvCnPr/>
                              <wps:spPr>
                                <a:xfrm flipV="1">
                                  <a:off x="2133600" y="15716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9" name="直線單箭頭接點 169"/>
                              <wps:cNvCnPr/>
                              <wps:spPr>
                                <a:xfrm flipV="1">
                                  <a:off x="2247900" y="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0" name="直線單箭頭接點 170"/>
                              <wps:cNvCnPr/>
                              <wps:spPr>
                                <a:xfrm flipV="1">
                                  <a:off x="390525" y="23812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1" name="直線單箭頭接點 171"/>
                              <wps:cNvCnPr/>
                              <wps:spPr>
                                <a:xfrm flipV="1">
                                  <a:off x="257175" y="18573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2" name="直線單箭頭接點 172"/>
                              <wps:cNvCnPr/>
                              <wps:spPr>
                                <a:xfrm flipV="1">
                                  <a:off x="123825" y="376237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3" name="直線單箭頭接點 173"/>
                              <wps:cNvCnPr/>
                              <wps:spPr>
                                <a:xfrm flipV="1">
                                  <a:off x="-38100" y="628650"/>
                                  <a:ext cx="0" cy="198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stealth" w="sm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74" name="直線單箭頭接點 174"/>
                            <wps:cNvCnPr/>
                            <wps:spPr>
                              <a:xfrm flipV="1">
                                <a:off x="200025" y="619125"/>
                                <a:ext cx="0" cy="1981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stealth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75" name="群組 175"/>
                          <wpg:cNvGrpSpPr/>
                          <wpg:grpSpPr>
                            <a:xfrm>
                              <a:off x="1566863" y="438150"/>
                              <a:ext cx="981075" cy="506144"/>
                              <a:chOff x="0" y="0"/>
                              <a:chExt cx="981075" cy="506144"/>
                            </a:xfrm>
                          </wpg:grpSpPr>
                          <wps:wsp>
                            <wps:cNvPr id="176" name="直線接點 176"/>
                            <wps:cNvCnPr/>
                            <wps:spPr>
                              <a:xfrm>
                                <a:off x="0" y="0"/>
                                <a:ext cx="942340" cy="50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" name="橢圓 177"/>
                            <wps:cNvSpPr/>
                            <wps:spPr>
                              <a:xfrm>
                                <a:off x="866775" y="4763"/>
                                <a:ext cx="114300" cy="107632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" name="直線接點 179"/>
                            <wps:cNvCnPr/>
                            <wps:spPr>
                              <a:xfrm>
                                <a:off x="981075" y="57150"/>
                                <a:ext cx="0" cy="44899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8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50592" y="936346"/>
                            <a:ext cx="200025" cy="1949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404B" w:rsidRDefault="00B2404B" w:rsidP="00B2404B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84" o:spid="_x0000_s1037" style="position:absolute;margin-left:276.4pt;margin-top:11pt;width:208.7pt;height:89.05pt;z-index:251655680" coordsize="26506,11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">
                <v:group id="群組 100" o:spid="_x0000_s1038" style="position:absolute;width:25479;height:9442" coordorigin="" coordsize="25479,9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group id="群組 101" o:spid="_x0000_s1039" style="position:absolute;top:619;width:24333;height:7543" coordorigin="" coordsize="24333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<v:group id="群組 102" o:spid="_x0000_s1040" style="position:absolute;left:4476;width:19857;height:7543" coordsize="19859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<v:group id="群組 103" o:spid="_x0000_s1041" style="position:absolute;top:1285;width:3848;height:5468" coordorigin="-1876,1258" coordsize="3857,5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<v:line id="直線接點 104" o:spid="_x0000_s1042" style="position:absolute;flip:x;visibility:visible;mso-wrap-style:square" from="650,1258" to="1981,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4N+MQAAADcAAAADwAAAGRycy9kb3ducmV2LnhtbERP30vDMBB+F/Y/hBv4IjaZbKJ12RgD&#10;Udhe7Abi29GcbbG5dElc2/9+GQi+3cf385brwbbiTD40jjXMMgWCuHSm4UrD8fB6/wQiRGSDrWPS&#10;MFKA9Wpys8TcuJ4/6FzESqQQDjlqqGPscilDWZPFkLmOOHHfzluMCfpKGo99CretfFDqUVpsODXU&#10;2NG2pvKn+LUa3OzzWY6nxdvubvwq/Pa02beq1/p2OmxeQEQa4r/4z/1u0nw1h+sz6QK5u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Lg34xAAAANwAAAAPAAAAAAAAAAAA&#10;AAAAAKECAABkcnMvZG93bnJldi54bWxQSwUGAAAAAAQABAD5AAAAkgMAAAAA&#10;" strokecolor="windowText" strokeweight="1.5pt"/>
                        <v:line id="直線接點 106" o:spid="_x0000_s1043" style="position:absolute;flip:x;visibility:visible;mso-wrap-style:square" from="-1876,5176" to="-708,6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A2FMMAAADcAAAADwAAAGRycy9kb3ducmV2LnhtbERP32vCMBB+H/g/hBvsZWjiQNHOKCLI&#10;BtvLqiC+Hc2tLWsuNcls+9+bwcC3+/h+3mrT20ZcyYfasYbpRIEgLpypudRwPOzHCxAhIhtsHJOG&#10;gQJs1qOHFWbGdfxF1zyWIoVwyFBDFWObSRmKiiyGiWuJE/ftvMWYoC+l8dilcNvIF6Xm0mLNqaHC&#10;lnYVFT/5r9XgpqelHC6zt4/n4Zz73WX72ahO66fHfvsKIlIf7+J/97tJ89Uc/p5JF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wNhTDAAAA3AAAAA8AAAAAAAAAAAAA&#10;AAAAoQIAAGRycy9kb3ducmV2LnhtbFBLBQYAAAAABAAEAPkAAACRAwAAAAA=&#10;" strokecolor="windowText" strokeweight="1.5pt"/>
                        <v:line id="直線接點 107" o:spid="_x0000_s1044" style="position:absolute;visibility:visible;mso-wrap-style:square" from="-1024,4849" to="-704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TFQsMAAADcAAAADwAAAGRycy9kb3ducmV2LnhtbERPTWvCQBC9F/wPywi9NRsLNTG6Siy1&#10;FAqCiXgesmMSzM6G7Nak/75bKPQ2j/c5m91kOnGnwbWWFSyiGARxZXXLtYJzeXhKQTiPrLGzTAq+&#10;ycFuO3vYYKbtyCe6F74WIYRdhgoa7/tMSlc1ZNBFticO3NUOBn2AQy31gGMIN518juOlNNhyaGiw&#10;p9eGqlvxZRS8mH3yOZbvq2X+lhjyl0V6zA9KPc6nfA3C0+T/xX/uDx3mxwn8PhMu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ExULDAAAA3AAAAA8AAAAAAAAAAAAA&#10;AAAAoQIAAGRycy9kb3ducmV2LnhtbFBLBQYAAAAABAAEAPkAAACRAwAAAAA=&#10;" strokecolor="windowText" strokeweight="1.5pt"/>
                        <v:line id="直線接點 114" o:spid="_x0000_s1045" style="position:absolute;visibility:visible;mso-wrap-style:square" from="93,3194" to="497,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/N6MMAAADcAAAADwAAAGRycy9kb3ducmV2LnhtbERP22rCQBB9L/gPyxT6ZjaR1kt0lbSo&#10;FAoFjfg8ZMckNDsbsqtJ/94tCH2bw7nOajOYRtyoc7VlBUkUgyAurK65VHDKd+M5COeRNTaWScEv&#10;OdisR08rTLXt+UC3oy9FCGGXooLK+zaV0hUVGXSRbYkDd7GdQR9gV0rdYR/CTSMncTyVBmsODRW2&#10;9FFR8XO8GgVv5n321ef7xTTbzgz5czL/znZKvTwP2RKEp8H/ix/uTx3mJ6/w90y4QK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PzejDAAAA3AAAAA8AAAAAAAAAAAAA&#10;AAAAoQIAAGRycy9kb3ducmV2LnhtbFBLBQYAAAAABAAEAPkAAACRAwAAAAA=&#10;" strokecolor="windowText" strokeweight="1.5pt"/>
                        <v:line id="直線接點 118" o:spid="_x0000_s1046" style="position:absolute;visibility:visible;mso-wrap-style:square" from="-332,3718" to="94,4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LH7cUAAADcAAAADwAAAGRycy9kb3ducmV2LnhtbESPT2vCQBDF7wW/wzKCt7qJ4J+mrhKL&#10;SqFQqJaeh+yYBLOzIbs18ds7h0JvM7w37/1mvR1co27UhdqzgXSagCIuvK25NPB9PjyvQIWIbLHx&#10;TAbuFGC7GT2tMbO+5y+6nWKpJIRDhgaqGNtM61BU5DBMfUss2sV3DqOsXalth72Eu0bPkmShHdYs&#10;DRW29FZRcT39OgNzt1t+9OfjyyLfLx3Fn3T1mR+MmYyH/BVUpCH+m/+u363gp0Irz8gEev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0LH7cUAAADcAAAADwAAAAAAAAAA&#10;AAAAAAChAgAAZHJzL2Rvd25yZXYueG1sUEsFBgAAAAAEAAQA+QAAAJMDAAAAAA==&#10;" strokecolor="windowText" strokeweight="1.5pt"/>
                        <v:line id="直線接點 120" o:spid="_x0000_s1047" style="position:absolute;visibility:visible;mso-wrap-style:square" from="-635,4295" to="-195,4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gBVsUAAADcAAAADwAAAGRycy9kb3ducmV2LnhtbESPT2vCQBDF7wW/wzKCt7pR8E+jq8Si&#10;pVAQquJ5yI5JMDsbslsTv33nUOhthvfmvd+st72r1YPaUHk2MBknoIhzbysuDFzOh9clqBCRLdae&#10;ycCTAmw3g5c1ptZ3/E2PUyyUhHBI0UAZY5NqHfKSHIaxb4hFu/nWYZS1LbRtsZNwV+tpksy1w4ql&#10;ocSG3kvK76cfZ2Dmdouv7vzxNs/2C0fxOlkes4Mxo2GfrUBF6uO/+e/60wr+VPDlGZl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gBVsUAAADcAAAADwAAAAAAAAAA&#10;AAAAAAChAgAAZHJzL2Rvd25yZXYueG1sUEsFBgAAAAAEAAQA+QAAAJMDAAAAAA==&#10;" strokecolor="windowText" strokeweight="1.5pt"/>
                        <v:line id="直線接點 121" o:spid="_x0000_s1048" style="position:absolute;flip:x;visibility:visible;mso-wrap-style:square" from="74,3220" to="933,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zyAMMAAADcAAAADwAAAGRycy9kb3ducmV2LnhtbERPTWvCQBC9F/wPywi9FN1EaNHoKiJI&#10;C+2lURBvQ3ZMgtnZuLs1yb/vFgre5vE+Z7XpTSPu5HxtWUE6TUAQF1bXXCo4HvaTOQgfkDU2lknB&#10;QB4269HTCjNtO/6mex5KEUPYZ6igCqHNpPRFRQb91LbEkbtYZzBE6EqpHXYx3DRyliRv0mDNsaHC&#10;lnYVFdf8xyiw6Wkhh9vr++fLcM7d7rb9apJOqedxv12CCNSHh/jf/aHj/FkKf8/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s8gDDAAAA3AAAAA8AAAAAAAAAAAAA&#10;AAAAoQIAAGRycy9kb3ducmV2LnhtbFBLBQYAAAAABAAEAPkAAACRAwAAAAA=&#10;" strokecolor="windowText" strokeweight="1.5pt"/>
                        <v:line id="直線接點 122" o:spid="_x0000_s1049" style="position:absolute;flip:x;visibility:visible;mso-wrap-style:square" from="-331,3740" to="397,3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5sd8MAAADcAAAADwAAAGRycy9kb3ducmV2LnhtbERPTWvCQBC9F/wPywi9FN0YaNHoKiJI&#10;C+2lURBvQ3ZMgtnZuLs1yb/vFgre5vE+Z7XpTSPu5HxtWcFsmoAgLqyuuVRwPOwncxA+IGtsLJOC&#10;gTxs1qOnFWbadvxN9zyUIoawz1BBFUKbSemLigz6qW2JI3exzmCI0JVSO+xiuGlkmiRv0mDNsaHC&#10;lnYVFdf8xyiws9NCDrfX98+X4Zy73W371SSdUs/jfrsEEagPD/G/+0PH+WkKf8/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+bHfDAAAA3AAAAA8AAAAAAAAAAAAA&#10;AAAAoQIAAGRycy9kb3ducmV2LnhtbFBLBQYAAAAABAAEAPkAAACRAwAAAAA=&#10;" strokecolor="windowText" strokeweight="1.5pt"/>
                        <v:line id="直線接點 123" o:spid="_x0000_s1050" style="position:absolute;flip:x;visibility:visible;mso-wrap-style:square" from="-704,4295" to="23,4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LJ7MQAAADcAAAADwAAAGRycy9kb3ducmV2LnhtbERPTWvCQBC9F/wPyxR6Ed2otGh0FRGk&#10;hfZiKoi3ITsmodnZuLs1yb93C0Jv83ifs9p0phY3cr6yrGAyTkAQ51ZXXCg4fu9HcxA+IGusLZOC&#10;njxs1oOnFabatnygWxYKEUPYp6igDKFJpfR5SQb92DbEkbtYZzBE6AqpHbYx3NRymiRv0mDFsaHE&#10;hnYl5T/Zr1FgJ6eF7K+v75/D/py53XX7VSetUi/P3XYJIlAX/sUP94eO86cz+HsmXi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csnsxAAAANwAAAAPAAAAAAAAAAAA&#10;AAAAAKECAABkcnMvZG93bnJldi54bWxQSwUGAAAAAAQABAD5AAAAkgMAAAAA&#10;" strokecolor="windowText" strokeweight="1.5pt"/>
                        <v:line id="直線接點 124" o:spid="_x0000_s1051" style="position:absolute;flip:x;visibility:visible;mso-wrap-style:square" from="-923,4849" to="-193,4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tRmMQAAADcAAAADwAAAGRycy9kb3ducmV2LnhtbERPTWvCQBC9F/wPyxR6Ed0otmh0FRGk&#10;hfZiKoi3ITsmodnZuLs1yb93C0Jv83ifs9p0phY3cr6yrGAyTkAQ51ZXXCg4fu9HcxA+IGusLZOC&#10;njxs1oOnFabatnygWxYKEUPYp6igDKFJpfR5SQb92DbEkbtYZzBE6AqpHbYx3NRymiRv0mDFsaHE&#10;hnYl5T/Zr1FgJ6eF7K+v75/D/py53XX7VSetUi/P3XYJIlAX/sUP94eO86cz+HsmXi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1GYxAAAANwAAAAPAAAAAAAAAAAA&#10;AAAAAKECAABkcnMvZG93bnJldi54bWxQSwUGAAAAAAQABAD5AAAAkgMAAAAA&#10;" strokecolor="windowText" strokeweight="1.5pt"/>
                        <v:line id="直線接點 125" o:spid="_x0000_s1052" style="position:absolute;visibility:visible;mso-wrap-style:square" from="653,2963" to="933,3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+izsMAAADcAAAADwAAAGRycy9kb3ducmV2LnhtbERPTWvCQBC9C/0PyxR6q5sE1DS6Slqq&#10;CAWhSel5yI5JaHY2ZLcm/nu3UPA2j/c5m91kOnGhwbWWFcTzCARxZXXLtYKvcv+cgnAeWWNnmRRc&#10;ycFu+zDbYKbtyJ90KXwtQgi7DBU03veZlK5qyKCb2544cGc7GPQBDrXUA44h3HQyiaKlNNhyaGiw&#10;p7eGqp/i1yhYmNfVx1geXpb5+8qQ/47TU75X6ulxytcgPE3+Lv53H3WYnyzg75lwgd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vos7DAAAA3AAAAA8AAAAAAAAAAAAA&#10;AAAAoQIAAGRycy9kb3ducmV2LnhtbFBLBQYAAAAABAAEAPkAAACRAwAAAAA=&#10;" strokecolor="windowText" strokeweight="1.5pt"/>
                      </v:group>
                      <v:line id="直線接點 126" o:spid="_x0000_s1053" style="position:absolute;visibility:visible;mso-wrap-style:square" from="3857,1238" to="19859,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08ucEAAADcAAAADwAAAGRycy9kb3ducmV2LnhtbERP24rCMBB9F/Yfwiz4pqmCVatRussq&#10;giB4weehmW3LNpPSZG39eyMIvs3hXGe57kwlbtS40rKC0TACQZxZXXKu4HLeDGYgnEfWWFkmBXdy&#10;sF599JaYaNvykW4nn4sQwi5BBYX3dSKlywoy6Ia2Jg7cr20M+gCbXOoG2xBuKjmOolgaLDk0FFjT&#10;d0HZ3+nfKJiYr+m+PW/ncfozNeSvo9kh3SjV/+zSBQhPnX+LX+6dDvPHMTyfCR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/Ty5wQAAANwAAAAPAAAAAAAAAAAAAAAA&#10;AKECAABkcnMvZG93bnJldi54bWxQSwUGAAAAAAQABAD5AAAAjwMAAAAA&#10;" strokecolor="windowText" strokeweight="1.5pt"/>
                      <v:line id="直線接點 127" o:spid="_x0000_s1054" style="position:absolute;visibility:visible;mso-wrap-style:square" from="0,6715" to="16325,6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GZIsEAAADcAAAADwAAAGRycy9kb3ducmV2LnhtbERPTYvCMBC9L/gfwgje1lRBq9UoVVSE&#10;hYVV8Tw0Y1tsJqWJtv57s7Cwt3m8z1muO1OJJzWutKxgNIxAEGdWl5wruJz3nzMQziNrrCyTghc5&#10;WK96H0tMtG35h54nn4sQwi5BBYX3dSKlywoy6Ia2Jg7czTYGfYBNLnWDbQg3lRxH0VQaLDk0FFjT&#10;tqDsfnoYBROzib/a82E+TXexIX8dzb7TvVKDfpcuQHjq/L/4z33UYf44ht9nwgVy9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sZkiwQAAANwAAAAPAAAAAAAAAAAAAAAA&#10;AKECAABkcnMvZG93bnJldi54bWxQSwUGAAAAAAQABAD5AAAAjwMAAAAA&#10;" strokecolor="windowText" strokeweight="1.5pt"/>
                      <v:roundrect id="圓角矩形 128" o:spid="_x0000_s1055" style="position:absolute;left:10906;width:450;height:7543;rotation:2280574fd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FxX8UA&#10;AADcAAAADwAAAGRycy9kb3ducmV2LnhtbESPzWrDQAyE74G+w6JCb8k6hrbB9TqUQmigppCfQ4/C&#10;q9gmXq3xbmzn7atDoTeJGc18yrez69RIQ2g9G1ivElDElbct1wbOp91yAypEZIudZzJwpwDb4mGR&#10;Y2b9xAcaj7FWEsIhQwNNjH2mdagachhWvicW7eIHh1HWodZ2wEnCXafTJHnRDluWhgZ7+miouh5v&#10;zsCY7stT+dreaf3zeX7+Kr8nOpAxT4/z+xuoSHP8N/9d763gp0Irz8gEuv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0XFfxQAAANwAAAAPAAAAAAAAAAAAAAAAAJgCAABkcnMv&#10;ZG93bnJldi54bWxQSwUGAAAAAAQABAD1AAAAigMAAAAA&#10;" fillcolor="#4f81bd" strokecolor="#385d8a" strokeweight="1.5pt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56" type="#_x0000_t202" style="position:absolute;left:3857;top:1809;width:2908;height:3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mW7MEA&#10;AADcAAAADwAAAGRycy9kb3ducmV2LnhtbERPTWsCMRC9F/wPYQRvNesKra5GsYLYW6l68TZsxs3i&#10;ZhI26e76702h0Ns83uest4NtREdtqB0rmE0zEMSl0zVXCi7nw+sCRIjIGhvHpOBBAbab0csaC+16&#10;/qbuFCuRQjgUqMDE6AspQ2nIYpg6T5y4m2stxgTbSuoW+xRuG5ln2Zu0WHNqMOhpb6i8n36sgn13&#10;/DLzRfZ+dnwbTJ9f/YfzSk3Gw24FItIQ/8V/7k+d5udL+H0mXSA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JluzBAAAA3AAAAA8AAAAAAAAAAAAAAAAAmAIAAGRycy9kb3du&#10;cmV2LnhtbFBLBQYAAAAABAAEAPUAAACGAwAAAAA=&#10;" filled="f" stroked="f" strokeweight="1.5pt">
                      <v:textbox style="mso-fit-shape-to-text:t">
                        <w:txbxContent>
                          <w:p w:rsidR="00B2404B" w:rsidRPr="00491014" w:rsidRDefault="00B2404B" w:rsidP="00B2404B">
                            <w:pPr>
                              <w:rPr>
                                <w:i/>
                              </w:rPr>
                            </w:pPr>
                            <w:r w:rsidRPr="00491014">
                              <w:rPr>
                                <w:rFonts w:hint="eastAsia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線單箭頭接點 130" o:spid="_x0000_s1057" type="#_x0000_t32" style="position:absolute;left:428;top:1285;width:3785;height:55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f3A8MAAADcAAAADwAAAGRycy9kb3ducmV2LnhtbESPS4sCQQyE7wv+hyaCt7VHBZHRVsTH&#10;4kldXe9hOvPA6fQw3avjvzeHhb0lVKXqy2LVuVo9qA2VZwOjYQKKOPO24sLAz3X/OQMVIrLF2jMZ&#10;eFGA1bL3scDU+id/0+MSCyUhHFI0UMbYpFqHrCSHYegbYtFy3zqMsraFti0+JdzVepwkU+2wYmko&#10;saFNSdn98usM3E7HrT/YbOrOu/xod9fT+Evnxgz63XoOKlIX/81/1wcr+BPBl2dkAr1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39wPDAAAA3AAAAA8AAAAAAAAAAAAA&#10;AAAAoQIAAGRycy9kb3ducmV2LnhtbFBLBQYAAAAABAAEAPkAAACRAwAAAAA=&#10;" strokecolor="black [3213]" strokeweight="1.5pt">
                      <v:stroke startarrow="classic" endarrow="classic"/>
                    </v:shape>
                    <v:line id="直線接點 131" o:spid="_x0000_s1058" style="position:absolute;visibility:visible;mso-wrap-style:square" from="3429,1238" to="8280,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huKcMAAADcAAAADwAAAGRycy9kb3ducmV2LnhtbERPTWvCQBC9C/0PyxR6000sSBtdpQiC&#10;HkoxVtTbmB2T1OxsyK6a/Hu3IHibx/ucyaw1lbhS40rLCuJBBII4s7rkXMHvZtH/AOE8ssbKMino&#10;yMFs+tKbYKLtjdd0TX0uQgi7BBUU3teJlC4ryKAb2Jo4cCfbGPQBNrnUDd5CuKnkMIpG0mDJoaHA&#10;muYFZef0YhRc7DHefqej1V+On9XP7rB3XbdX6u21/RqD8NT6p/jhXuow/z2G/2fCBXJ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4binDAAAA3AAAAA8AAAAAAAAAAAAA&#10;AAAAoQIAAGRycy9kb3ducmV2LnhtbFBLBQYAAAAABAAEAPkAAACRAwAAAAA=&#10;" strokecolor="black [3213]" strokeweight="1.5pt">
                      <v:stroke dashstyle="dash"/>
                    </v:line>
                    <v:line id="直線接點 132" o:spid="_x0000_s1059" style="position:absolute;visibility:visible;mso-wrap-style:square" from="0,6667" to="4470,6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QNscEAAADcAAAADwAAAGRycy9kb3ducmV2LnhtbERPTYvCMBC9L/gfwgje1lSFRapRFkHw&#10;uKsr6m1MxrZsMylJbOu/3wjC3ubxPme57m0tWvKhcqxgMs5AEGtnKi4U/By273MQISIbrB2TggcF&#10;WK8Gb0vMjev4m9p9LEQK4ZCjgjLGJpcy6JIshrFriBN3c95iTNAX0njsUrit5TTLPqTFilNDiQ1t&#10;StK/+7tVcJzr684dT/p28LN2cr5/hfOlU2o07D8XICL18V/8cu9Mmj+bwvOZdIF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xA2xwQAAANwAAAAPAAAAAAAAAAAAAAAA&#10;AKECAABkcnMvZG93bnJldi54bWxQSwUGAAAAAAQABAD5AAAAjwMAAAAA&#10;" strokecolor="windowText" strokeweight="1.5pt">
                      <v:stroke dashstyle="dash"/>
                    </v:line>
                    <v:shape id="文字方塊 2" o:spid="_x0000_s1060" type="#_x0000_t202" style="position:absolute;top:745;width:3860;height:4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HJWcEA&#10;AADcAAAADwAAAGRycy9kb3ducmV2LnhtbERPyWrDMBC9B/IPYgK9JXISKMW1HJqQQg+lkMSQ62BN&#10;LVNrZCTVy99XhUJv83jrFIfJdmIgH1rHCrabDARx7XTLjYLq9rp+AhEissbOMSmYKcChXC4KzLUb&#10;+ULDNTYihXDIUYGJsc+lDLUhi2HjeuLEfTpvMSboG6k9jincdnKXZY/SYsupwWBPJ0P11/XbKrDv&#10;2f3ycd6aaq4GjPPt6HmclHpYTS/PICJN8V/8537Taf5+D7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hyVnBAAAA3AAAAA8AAAAAAAAAAAAAAAAAmAIAAGRycy9kb3du&#10;cmV2LnhtbFBLBQYAAAAABAAEAPUAAACGAwAAAAA=&#10;" filled="f" stroked="f" strokeweight="1.5pt">
                      <v:textbox>
                        <w:txbxContent>
                          <w:p w:rsidR="00B2404B" w:rsidRPr="00204C94" w:rsidRDefault="00B2404B" w:rsidP="00B2404B">
                            <w:pPr>
                              <w:rPr>
                                <w:rFonts w:ascii="Cambria Math" w:hAnsi="Cambria Math" w:hint="eastAsia"/>
                                <w:oMath/>
                              </w:rPr>
                            </w:pPr>
                            <w:r w:rsidRPr="006C525D">
                              <w:rPr>
                                <w:position w:val="-6"/>
                              </w:rPr>
                              <w:object w:dxaOrig="180" w:dyaOrig="279">
                                <v:shape id="_x0000_i1037" type="#_x0000_t75" style="width:12pt;height:18.4pt" o:ole="">
                                  <v:imagedata r:id="rId21" o:title=""/>
                                </v:shape>
                                <o:OLEObject Type="Embed" ProgID="Equation.DSMT4" ShapeID="_x0000_i1037" DrawAspect="Content" ObjectID="_1555400400" r:id="rId22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群組 134" o:spid="_x0000_s1061" style="position:absolute;left:2000;width:22860;height:8362" coordsize="22860,8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<v:group id="群組 135" o:spid="_x0000_s1062" style="position:absolute;width:22860;height:8362" coordorigin="-381" coordsize="22860,8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<v:shape id="直線單箭頭接點 136" o:spid="_x0000_s1063" type="#_x0000_t32" style="position:absolute;left:14382;top:190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i48EAAADcAAAADwAAAGRycy9kb3ducmV2LnhtbERPzWrCQBC+F3yHZYTe6kaF0KauUgTF&#10;1lNiHmDIjtnQ7GzMrkn69t2C0Nt8fL+z2U22FQP1vnGsYLlIQBBXTjdcKygvh5dXED4ga2wdk4If&#10;8rDbzp42mGk3ck5DEWoRQ9hnqMCE0GVS+sqQRb9wHXHkrq63GCLsa6l7HGO4beUqSVJpseHYYLCj&#10;vaHqu7hbBcX55se3wbXHsjT5tUlv+Sd9KfU8nz7eQQSawr/44T7pOH+dwt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q2Lj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37" o:spid="_x0000_s1064" type="#_x0000_t32" style="position:absolute;left:15906;top:1714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fHeMEAAADcAAAADwAAAGRycy9kb3ducmV2LnhtbERP22rCQBB9L/gPywi+1Y0VrEZXEaHS&#10;y1NiPmDIjtlgdjZm1yT9+26h0Lc5nOvsDqNtRE+drx0rWMwTEMSl0zVXCorL2/MahA/IGhvHpOCb&#10;PBz2k6cdptoNnFGfh0rEEPYpKjAhtKmUvjRk0c9dSxy5q+sshgi7SuoOhxhuG/mSJCtpsebYYLCl&#10;k6Hylj+sgvzr7odN75pzUZjsWq/u2Qd9KjWbjsctiEBj+Bf/ud91nL98hd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58d4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38" o:spid="_x0000_s1065" type="#_x0000_t32" style="position:absolute;left:17478;top:3238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hTCsQAAADcAAAADwAAAGRycy9kb3ducmV2LnhtbESPQU/DMAyF70j8h8hI3FgKSNNWlk0I&#10;CQTbqV1/gNV4TUXjdE1oy7+fD5N2s/We3/u82c2+UyMNsQ1s4HmRgSKug225MVAdP59WoGJCttgF&#10;JgP/FGG3vb/bYG7DxAWNZWqUhHDM0YBLqc+1jrUjj3ERemLRTmHwmGQdGm0HnCTcd/oly5baY8vS&#10;4LCnD0f1b/nnDZSHc5zWY+i+qsoVp3Z5Ln5ob8zjw/z+BirRnG7m6/W3FfxXoZVnZAK9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eFMK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39" o:spid="_x0000_s1066" type="#_x0000_t32" style="position:absolute;left:19002;top:4762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T2kcEAAADcAAAADwAAAGRycy9kb3ducmV2LnhtbERPzWrCQBC+F3yHZYTe6sYKUqOriFCx&#10;9ZSYBxiyYzaYnY3ZNUnfvlsQepuP73c2u9E2oqfO144VzGcJCOLS6ZorBcXl8+0DhA/IGhvHpOCH&#10;POy2k5cNptoNnFGfh0rEEPYpKjAhtKmUvjRk0c9cSxy5q+sshgi7SuoOhxhuG/meJEtpsebYYLCl&#10;g6Hylj+sgvx898Oqd82xKEx2rZf37Iu+lXqdjvs1iEBj+Bc/3Scd5y9W8PdMvE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NPaR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0" o:spid="_x0000_s1067" type="#_x0000_t32" style="position:absolute;left:13287;top:1666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gsccQAAADcAAAADwAAAGRycy9kb3ducmV2LnhtbESPQU/DMAyF70j8h8hI3FgKQtNWlk0I&#10;CQTbqV1/gNV4TUXjdE1oy7+fD5N2s/We3/u82c2+UyMNsQ1s4HmRgSKug225MVAdP59WoGJCttgF&#10;JgP/FGG3vb/bYG7DxAWNZWqUhHDM0YBLqc+1jrUjj3ERemLRTmHwmGQdGm0HnCTcd/oly5baY8vS&#10;4LCnD0f1b/nnDZSHc5zWY+i+qsoVp3Z5Ln5ob8zjw/z+BirRnG7m6/W3FfxXwZdnZAK9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Cxx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41" o:spid="_x0000_s1068" type="#_x0000_t32" style="position:absolute;left:14811;top:3190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SJ6sEAAADcAAAADwAAAGRycy9kb3ducmV2LnhtbERPzWrCQBC+C32HZQRvurGItKmrSKGi&#10;9pQ0DzBkx2xodjZm1yS+vSsUepuP73c2u9E2oqfO144VLBcJCOLS6ZorBcXP1/wNhA/IGhvHpOBO&#10;Hnbbl8kGU+0GzqjPQyViCPsUFZgQ2lRKXxqy6BeuJY7cxXUWQ4RdJXWHQwy3jXxNkrW0WHNsMNjS&#10;p6HyN79ZBfn31Q/vvWsORWGyS72+Zic6KzWbjvsPEIHG8C/+cx91nL9awvOZeIH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RInq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2" o:spid="_x0000_s1069" type="#_x0000_t32" style="position:absolute;left:16383;top:4714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YXncEAAADcAAAADwAAAGRycy9kb3ducmV2LnhtbERPzWrCQBC+C32HZQq96UYpYlNXEUFp&#10;9ZQ0DzBkx2xodjZm1yR9+64geJuP73fW29E2oqfO144VzGcJCOLS6ZorBcXPYboC4QOyxsYxKfgj&#10;D9vNy2SNqXYDZ9TnoRIxhH2KCkwIbSqlLw1Z9DPXEkfu4jqLIcKukrrDIYbbRi6SZCkt1hwbDLa0&#10;N1T+5jerID9f/fDRu+ZYFCa71Mtr9k0npd5ex90niEBjeIof7i8d578v4P5MvE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lhed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3" o:spid="_x0000_s1070" type="#_x0000_t32" style="position:absolute;left:17907;top:6238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qyBsEAAADcAAAADwAAAGRycy9kb3ducmV2LnhtbERP22rCQBB9L/gPywi+1Y21iEZXEaHS&#10;y1NiPmDIjtlgdjZm1yT9+26h0Lc5nOvsDqNtRE+drx0rWMwTEMSl0zVXCorL2/MahA/IGhvHpOCb&#10;PBz2k6cdptoNnFGfh0rEEPYpKjAhtKmUvjRk0c9dSxy5q+sshgi7SuoOhxhuG/mSJCtpsebYYLCl&#10;k6Hylj+sgvzr7odN75pzUZjsWq/u2Qd9KjWbjsctiEBj+Bf/ud91nP+6hN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2rIG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4" o:spid="_x0000_s1071" type="#_x0000_t32" style="position:absolute;left:12001;top:285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MqcsEAAADcAAAADwAAAGRycy9kb3ducmV2LnhtbERPzWrCQBC+C32HZQq96cYiYlNXEUGx&#10;ekqaBxiyYzY0Oxuz2yR9+64geJuP73fW29E2oqfO144VzGcJCOLS6ZorBcX3YboC4QOyxsYxKfgj&#10;D9vNy2SNqXYDZ9TnoRIxhH2KCkwIbSqlLw1Z9DPXEkfu6jqLIcKukrrDIYbbRr4nyVJarDk2GGxp&#10;b6j8yX+tgvxy88NH75pjUZjsWi9v2RedlXp7HXefIAKN4Sl+uE86zl8s4P5MvE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Mypy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5" o:spid="_x0000_s1072" type="#_x0000_t32" style="position:absolute;left:10668;top:1714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+P6cEAAADcAAAADwAAAGRycy9kb3ducmV2LnhtbERP22rCQBB9L/gPywi+1Y3FikZXEaHS&#10;y1NiPmDIjtlgdjZm1yT9+26h0Lc5nOvsDqNtRE+drx0rWMwTEMSl0zVXCorL2/MahA/IGhvHpOCb&#10;PBz2k6cdptoNnFGfh0rEEPYpKjAhtKmUvjRk0c9dSxy5q+sshgi7SuoOhxhuG/mSJCtpsebYYLCl&#10;k6Hylj+sgvzr7odN75pzUZjsWq/u2Qd9KjWbjsctiEBj+Bf/ud91nL98hd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f4/p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6" o:spid="_x0000_s1073" type="#_x0000_t32" style="position:absolute;left:12192;top:3238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0RnsEAAADcAAAADwAAAGRycy9kb3ducmV2LnhtbERPzWrCQBC+F3yHZYTe6kaR0KauUgTF&#10;1lNiHmDIjtnQ7GzMrkn69t2C0Nt8fL+z2U22FQP1vnGsYLlIQBBXTjdcKygvh5dXED4ga2wdk4If&#10;8rDbzp42mGk3ck5DEWoRQ9hnqMCE0GVS+sqQRb9wHXHkrq63GCLsa6l7HGO4beUqSVJpseHYYLCj&#10;vaHqu7hbBcX55se3wbXHsjT5tUlv+Sd9KfU8nz7eQQSawr/44T7pOH+dwt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rRGe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7" o:spid="_x0000_s1074" type="#_x0000_t32" style="position:absolute;left:13716;top:4762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G0BcEAAADcAAAADwAAAGRycy9kb3ducmV2LnhtbERP22rCQBB9L/gPywi+1Y1FrEZXEaHS&#10;y1NiPmDIjtlgdjZm1yT9+26h0Lc5nOvsDqNtRE+drx0rWMwTEMSl0zVXCorL2/MahA/IGhvHpOCb&#10;PBz2k6cdptoNnFGfh0rEEPYpKjAhtKmUvjRk0c9dSxy5q+sshgi7SuoOhxhuG/mSJCtpsebYYLCl&#10;k6Hylj+sgvzr7odN75pzUZjsWq/u2Qd9KjWbjsctiEBj+Bf/ud91nL98hd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4bQF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48" o:spid="_x0000_s1075" type="#_x0000_t32" style="position:absolute;left:15287;top:6286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4gd8QAAADcAAAADwAAAGRycy9kb3ducmV2LnhtbESPQU/DMAyF70j8h8hI3FgKQtNWlk0I&#10;CQTbqV1/gNV4TUXjdE1oy7+fD5N2s/We3/u82c2+UyMNsQ1s4HmRgSKug225MVAdP59WoGJCttgF&#10;JgP/FGG3vb/bYG7DxAWNZWqUhHDM0YBLqc+1jrUjj3ERemLRTmHwmGQdGm0HnCTcd/oly5baY8vS&#10;4LCnD0f1b/nnDZSHc5zWY+i+qsoVp3Z5Ln5ob8zjw/z+BirRnG7m6/W3FfxXoZVnZAK9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iB3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49" o:spid="_x0000_s1076" type="#_x0000_t32" style="position:absolute;left:9144;top:285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KF7MEAAADcAAAADwAAAGRycy9kb3ducmV2LnhtbERPzWrCQBC+F3yHZYTe6sYiUqOriFCx&#10;9ZSYBxiyYzaYnY3ZNUnfvlsQepuP73c2u9E2oqfO144VzGcJCOLS6ZorBcXl8+0DhA/IGhvHpOCH&#10;POy2k5cNptoNnFGfh0rEEPYpKjAhtKmUvjRk0c9cSxy5q+sshgi7SuoOhxhuG/meJEtpsebYYLCl&#10;g6Hylj+sgvx898Oqd82xKEx2rZf37Iu+lXqdjvs1iEBj+Bc/3Scd5y9W8PdMvE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MoXs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0" o:spid="_x0000_s1077" type="#_x0000_t32" style="position:absolute;left:6619;top:238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G6rMQAAADcAAAADwAAAGRycy9kb3ducmV2LnhtbESPQU/DMAyF70j8h8hI3FgKEtNWlk0I&#10;CQTbqV1/gNV4TUXjdE1oy7+fD5N2s/We3/u82c2+UyMNsQ1s4HmRgSKug225MVAdP59WoGJCttgF&#10;JgP/FGG3vb/bYG7DxAWNZWqUhHDM0YBLqc+1jrUjj3ERemLRTmHwmGQdGm0HnCTcd/oly5baY8vS&#10;4LCnD0f1b/nnDZSHc5zWY+i+qsoVp3Z5Ln5ob8zjw/z+BirRnG7m6/W3FfxXwZdnZAK9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0bqs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51" o:spid="_x0000_s1078" type="#_x0000_t32" style="position:absolute;left:8143;top:1762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0fN8EAAADcAAAADwAAAGRycy9kb3ducmV2LnhtbERPzWrCQBC+C32HZQRvurGgtKmrSKGi&#10;9pQ0DzBkx2xodjZm1yS+vSsUepuP73c2u9E2oqfO144VLBcJCOLS6ZorBcXP1/wNhA/IGhvHpOBO&#10;Hnbbl8kGU+0GzqjPQyViCPsUFZgQ2lRKXxqy6BeuJY7cxXUWQ4RdJXWHQwy3jXxNkrW0WHNsMNjS&#10;p6HyN79ZBfn31Q/vvWsORWGyS72+Zic6KzWbjvsPEIHG8C/+cx91nL9awvOZeIH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R83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2" o:spid="_x0000_s1079" type="#_x0000_t32" style="position:absolute;left:9667;top:3286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+BQMEAAADcAAAADwAAAGRycy9kb3ducmV2LnhtbERPzWrCQBC+C32HZQq96UahYlNXEUFp&#10;9ZQ0DzBkx2xodjZm1yR9+64geJuP73fW29E2oqfO144VzGcJCOLS6ZorBcXPYboC4QOyxsYxKfgj&#10;D9vNy2SNqXYDZ9TnoRIxhH2KCkwIbSqlLw1Z9DPXEkfu4jqLIcKukrrDIYbbRi6SZCkt1hwbDLa0&#10;N1T+5jerID9f/fDRu+ZYFCa71Mtr9k0npd5ex90niEBjeIof7i8d578v4P5MvE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T4FA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3" o:spid="_x0000_s1080" type="#_x0000_t32" style="position:absolute;left:11191;top:4810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Mk28EAAADcAAAADwAAAGRycy9kb3ducmV2LnhtbERP22rCQBB9L/gPywi+1Y2VikZXEaHS&#10;y1NiPmDIjtlgdjZm1yT9+26h0Lc5nOvsDqNtRE+drx0rWMwTEMSl0zVXCorL2/MahA/IGhvHpOCb&#10;PBz2k6cdptoNnFGfh0rEEPYpKjAhtKmUvjRk0c9dSxy5q+sshgi7SuoOhxhuG/mSJCtpsebYYLCl&#10;k6Hylj+sgvzr7odN75pzUZjsWq/u2Qd9KjWbjsctiEBj+Bf/ud91nP+6hN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AyTb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4" o:spid="_x0000_s1081" type="#_x0000_t32" style="position:absolute;left:12763;top:6334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q8r8EAAADcAAAADwAAAGRycy9kb3ducmV2LnhtbERP22rCQBB9L/gPywi+1Y3FikZXEaHS&#10;y1NiPmDIjtlgdjZm1yT9+26h0Lc5nOvsDqNtRE+drx0rWMwTEMSl0zVXCorL2/MahA/IGhvHpOCb&#10;PBz2k6cdptoNnFGfh0rEEPYpKjAhtKmUvjRk0c9dSxy5q+sshgi7SuoOhxhuG/mSJCtpsebYYLCl&#10;k6Hylj+sgvzr7odN75pzUZjsWq/u2Qd9KjWbjsctiEBj+Bf/ud91nP+6hN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6ryv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5" o:spid="_x0000_s1082" type="#_x0000_t32" style="position:absolute;left:5476;top:1619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YZNMEAAADcAAAADwAAAGRycy9kb3ducmV2LnhtbERPzWrCQBC+C32HZQq96caCYlNXEUGx&#10;ekqaBxiyYzY0Oxuz2yR9+64geJuP73fW29E2oqfO144VzGcJCOLS6ZorBcX3YboC4QOyxsYxKfgj&#10;D9vNy2SNqXYDZ9TnoRIxhH2KCkwIbSqlLw1Z9DPXEkfu6jqLIcKukrrDIYbbRr4nyVJarDk2GGxp&#10;b6j8yX+tgvxy88NH75pjUZjsWi9v2RedlXp7HXefIAKN4Sl+uE86zl8s4P5MvE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phk0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6" o:spid="_x0000_s1083" type="#_x0000_t32" style="position:absolute;left:7000;top:3143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SHQ8EAAADcAAAADwAAAGRycy9kb3ducmV2LnhtbERPzWrCQBC+F3yHZYTe6kbB0KauUgTF&#10;1lNiHmDIjtnQ7GzMrkn69t2C0Nt8fL+z2U22FQP1vnGsYLlIQBBXTjdcKygvh5dXED4ga2wdk4If&#10;8rDbzp42mGk3ck5DEWoRQ9hnqMCE0GVS+sqQRb9wHXHkrq63GCLsa6l7HGO4beUqSVJpseHYYLCj&#10;vaHqu7hbBcX55se3wbXHsjT5tUlv+Sd9KfU8nz7eQQSawr/44T7pOH+dwt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dIdD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7" o:spid="_x0000_s1084" type="#_x0000_t32" style="position:absolute;left:8524;top:4667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gi2MEAAADcAAAADwAAAGRycy9kb3ducmV2LnhtbERP22rCQBB9L/gPywi+1Y0FrUZXEaHS&#10;y1NiPmDIjtlgdjZm1yT9+26h0Lc5nOvsDqNtRE+drx0rWMwTEMSl0zVXCorL2/MahA/IGhvHpOCb&#10;PBz2k6cdptoNnFGfh0rEEPYpKjAhtKmUvjRk0c9dSxy5q+sshgi7SuoOhxhuG/mSJCtpsebYYLCl&#10;k6Hylj+sgvzr7odN75pzUZjsWq/u2Qd9KjWbjsctiEBj+Bf/ud91nL98hd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OCLY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58" o:spid="_x0000_s1085" type="#_x0000_t32" style="position:absolute;left:10048;top:6191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e2qsQAAADcAAAADwAAAGRycy9kb3ducmV2LnhtbESPQU/DMAyF70j8h8hI3FgKEtNWlk0I&#10;CQTbqV1/gNV4TUXjdE1oy7+fD5N2s/We3/u82c2+UyMNsQ1s4HmRgSKug225MVAdP59WoGJCttgF&#10;JgP/FGG3vb/bYG7DxAWNZWqUhHDM0YBLqc+1jrUjj3ERemLRTmHwmGQdGm0HnCTcd/oly5baY8vS&#10;4LCnD0f1b/nnDZSHc5zWY+i+qsoVp3Z5Ln5ob8zjw/z+BirRnG7m6/W3FfxXoZVnZAK9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p7aq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59" o:spid="_x0000_s1086" type="#_x0000_t32" style="position:absolute;left:5905;top:4857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sTMcEAAADcAAAADwAAAGRycy9kb3ducmV2LnhtbERPzWrCQBC+F3yHZYTe6saCUqOriFCx&#10;9ZSYBxiyYzaYnY3ZNUnfvlsQepuP73c2u9E2oqfO144VzGcJCOLS6ZorBcXl8+0DhA/IGhvHpOCH&#10;POy2k5cNptoNnFGfh0rEEPYpKjAhtKmUvjRk0c9cSxy5q+sshgi7SuoOhxhuG/meJEtpsebYYLCl&#10;g6Hylj+sgvx898Oqd82xKEx2rZf37Iu+lXqdjvs1iEBj+Bc/3Scd5y9W8PdMvE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6xMx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0" o:spid="_x0000_s1087" type="#_x0000_t32" style="position:absolute;left:7429;top:6381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1wEcQAAADcAAAADwAAAGRycy9kb3ducmV2LnhtbESPzWrDQAyE74W+w6JAb806PZjWySaE&#10;QEt/Tnb8AMKreE28Wse7td23rw6F3iRmNPNpd1h8ryYaYxfYwGadgSJugu24NVCfXx+fQcWEbLEP&#10;TAZ+KMJhf3+3w8KGmUuaqtQqCeFYoAGX0lBoHRtHHuM6DMSiXcLoMck6ttqOOEu47/VTluXaY8fS&#10;4HCgk6PmWn17A9XXLc4vU+jf6tqVly6/lR/0aczDajluQSVa0r/57/rdCn4u+PKMTKD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XAR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61" o:spid="_x0000_s1088" type="#_x0000_t32" style="position:absolute;left:2905;top:4714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HVisEAAADcAAAADwAAAGRycy9kb3ducmV2LnhtbERPzWrCQBC+F3yHZYTe6kYPQVNXKQVF&#10;21NiHmDIjtnQ7GzMrkn69t2C4G0+vt/Z7ifbioF63zhWsFwkIIgrpxuuFZSXw9sahA/IGlvHpOCX&#10;POx3s5ctZtqNnNNQhFrEEPYZKjAhdJmUvjJk0S9cRxy5q+sthgj7WuoexxhuW7lKklRabDg2GOzo&#10;01D1U9ytguL75sfN4NpjWZr82qS3/ExfSr3Op493EIGm8BQ/3Ccd56dL+H8mXi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8dWK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2" o:spid="_x0000_s1089" type="#_x0000_t32" style="position:absolute;left:4429;top:2905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L/cEAAADcAAAADwAAAGRycy9kb3ducmV2LnhtbERPzWrCQBC+F3yHZQq91U09BI2uUgqK&#10;tqfEPMCQHbPB7GzMrkn69t2C4G0+vt/Z7CbbioF63zhW8DFPQBBXTjdcKyjP+/clCB+QNbaOScEv&#10;edhtZy8bzLQbOaehCLWIIewzVGBC6DIpfWXIop+7jjhyF9dbDBH2tdQ9jjHctnKRJKm02HBsMNjR&#10;l6HqWtytguLn5sfV4NpDWZr80qS3/ETfSr29Tp9rEIGm8BQ/3Ecd56cL+H8mXi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I0v9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3" o:spid="_x0000_s1090" type="#_x0000_t32" style="position:absolute;left:4429;top:6238;width:0;height:19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/uZsEAAADcAAAADwAAAGRycy9kb3ducmV2LnhtbERPzWrCQBC+F3yHZYTe6kaF0KauUgTF&#10;1lNiHmDIjtnQ7GzMrkn69t2C0Nt8fL+z2U22FQP1vnGsYLlIQBBXTjdcKygvh5dXED4ga2wdk4If&#10;8rDbzp42mGk3ck5DEWoRQ9hnqMCE0GVS+sqQRb9wHXHkrq63GCLsa6l7HGO4beUqSVJpseHYYLCj&#10;vaHqu7hbBcX55se3wbXHsjT5tUlv+Sd9KfU8nz7eQQSawr/44T7pOD9dw9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b+5m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4" o:spid="_x0000_s1091" type="#_x0000_t32" style="position:absolute;left:17049;top:95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Z2EsEAAADcAAAADwAAAGRycy9kb3ducmV2LnhtbERPzWrCQBC+F3yHZYTe6kaR0KauUgTF&#10;1lNiHmDIjtnQ7GzMrkn69t2C0Nt8fL+z2U22FQP1vnGsYLlIQBBXTjdcKygvh5dXED4ga2wdk4If&#10;8rDbzp42mGk3ck5DEWoRQ9hnqMCE0GVS+sqQRb9wHXHkrq63GCLsa6l7HGO4beUqSVJpseHYYLCj&#10;vaHqu7hbBcX55se3wbXHsjT5tUlv+Sd9KfU8nz7eQQSawr/44T7pOD9dw9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hnYS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5" o:spid="_x0000_s1092" type="#_x0000_t32" style="position:absolute;left:18621;top:1619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rTicEAAADcAAAADwAAAGRycy9kb3ducmV2LnhtbERPzWrCQBC+F3yHZYTe6kbB0KauUgTF&#10;1lNiHmDIjtnQ7GzMrkn69t2C0Nt8fL+z2U22FQP1vnGsYLlIQBBXTjdcKygvh5dXED4ga2wdk4If&#10;8rDbzp42mGk3ck5DEWoRQ9hnqMCE0GVS+sqQRb9wHXHkrq63GCLsa6l7HGO4beUqSVJpseHYYLCj&#10;vaHqu7hbBcX55se3wbXHsjT5tUlv+Sd9KfU8nz7eQQSawr/44T7pOD9dw98z8QK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ytOJ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6" o:spid="_x0000_s1093" type="#_x0000_t32" style="position:absolute;left:20145;top:3143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hN/sEAAADcAAAADwAAAGRycy9kb3ducmV2LnhtbERPzWrCQBC+F3yHZQRvdWMPwaauIoKi&#10;7SlpHmDIjtlgdjZmt0l8+25B6G0+vt/Z7CbbioF63zhWsFomIIgrpxuuFZTfx9c1CB+QNbaOScGD&#10;POy2s5cNZtqNnNNQhFrEEPYZKjAhdJmUvjJk0S9dRxy5q+sthgj7WuoexxhuW/mWJKm02HBsMNjR&#10;wVB1K36sguLr7sf3wbWnsjT5tUnv+YU+lVrMp/0HiEBT+Bc/3Wcd56cp/D0TL5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E3+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67" o:spid="_x0000_s1094" type="#_x0000_t32" style="position:absolute;left:19812;top:47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ToZcIAAADcAAAADwAAAGRycy9kb3ducmV2LnhtbERPS2rDMBDdF3IHMYHuajlZuK0bJZRA&#10;SpOu7PgAgzWxTK2RY6m2c/uoUOhuHu87m91sOzHS4FvHClZJCoK4drrlRkF1Pjy9gPABWWPnmBTc&#10;yMNuu3jYYK7dxAWNZWhEDGGfowITQp9L6WtDFn3ieuLIXdxgMUQ4NFIPOMVw28l1mmbSYsuxwWBP&#10;e0P1d/ljFZRfVz+9jq77qCpTXNrsWhzppNTjcn5/AxFoDv/iP/enjvOzZ/h9Jl4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ToZcIAAADcAAAADwAAAAAAAAAAAAAA&#10;AAChAgAAZHJzL2Rvd25yZXYueG1sUEsFBgAAAAAEAAQA+QAAAJADAAAAAA==&#10;" strokecolor="windowText">
                        <v:stroke endarrow="classic" endarrowwidth="narrow"/>
                      </v:shape>
                      <v:shape id="直線單箭頭接點 168" o:spid="_x0000_s1095" type="#_x0000_t32" style="position:absolute;left:21336;top:1571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t8F8QAAADcAAAADwAAAGRycy9kb3ducmV2LnhtbESPzWrDQAyE74W+w6JAb806PZjWySaE&#10;QEt/Tnb8AMKreE28Wse7td23rw6F3iRmNPNpd1h8ryYaYxfYwGadgSJugu24NVCfXx+fQcWEbLEP&#10;TAZ+KMJhf3+3w8KGmUuaqtQqCeFYoAGX0lBoHRtHHuM6DMSiXcLoMck6ttqOOEu47/VTluXaY8fS&#10;4HCgk6PmWn17A9XXLc4vU+jf6tqVly6/lR/0aczDajluQSVa0r/57/rdCn4utPKMTKD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y3wX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69" o:spid="_x0000_s1096" type="#_x0000_t32" style="position:absolute;left:22479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fZjMEAAADcAAAADwAAAGRycy9kb3ducmV2LnhtbERPzWrCQBC+C77DMgVvumkPQaOrlIJF&#10;6ykxDzBkx2wwOxuza5K+fbdQ6G0+vt/ZHSbbioF63zhW8LpKQBBXTjdcKyivx+UahA/IGlvHpOCb&#10;PBz289kOM+1GzmkoQi1iCPsMFZgQukxKXxmy6FeuI47czfUWQ4R9LXWPYwy3rXxLklRabDg2GOzo&#10;w1B1L55WQXF5+HEzuPazLE1+a9JHfqYvpRYv0/sWRKAp/Iv/3Ccd56cb+H0mXiD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h9mM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70" o:spid="_x0000_s1097" type="#_x0000_t32" style="position:absolute;left:3905;top:238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TmzMQAAADcAAAADwAAAGRycy9kb3ducmV2LnhtbESPvW7DMAyE9wJ9B4EFsjVyM6SNGyUo&#10;CrToz2THD0BYjGXUohxLsZ23L4cA2Ujc8e7jdj/7To00xDawgadlBoq4DrblxkB1+Hh8ARUTssUu&#10;MBm4UIT97v5ui7kNExc0lqlREsIxRwMupT7XOtaOPMZl6IlFO4bBY5J1aLQdcJJw3+lVlq21x5al&#10;wWFP747qv/LsDZS/pzhtxtB9VpUrju36VHzTjzGLh/ntFVSiOd3M1+svK/jPgi/PyAR69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ZObMxAAAANwAAAAPAAAAAAAAAAAA&#10;AAAAAKECAABkcnMvZG93bnJldi54bWxQSwUGAAAAAAQABAD5AAAAkgMAAAAA&#10;" strokecolor="windowText">
                        <v:stroke endarrow="classic" endarrowwidth="narrow"/>
                      </v:shape>
                      <v:shape id="直線單箭頭接點 171" o:spid="_x0000_s1098" type="#_x0000_t32" style="position:absolute;left:2571;top:1857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hDV8EAAADcAAAADwAAAGRycy9kb3ducmV2LnhtbERPzWrCQBC+C32HZQRvutGDbVNXkYKi&#10;9ZQ0DzBkx2xodjZm1yS+fbcg9DYf3+9sdqNtRE+drx0rWC4SEMSl0zVXCorvw/wNhA/IGhvHpOBB&#10;Hnbbl8kGU+0GzqjPQyViCPsUFZgQ2lRKXxqy6BeuJY7c1XUWQ4RdJXWHQwy3jVwlyVparDk2GGzp&#10;01D5k9+tgvxy88N775pjUZjsWq9v2Zm+lJpNx/0HiEBj+Bc/3Scd578u4e+Ze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KENX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72" o:spid="_x0000_s1099" type="#_x0000_t32" style="position:absolute;left:1238;top:3762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rdIMEAAADcAAAADwAAAGRycy9kb3ducmV2LnhtbERPzWrCQBC+C32HZQredKMHa1NXEcFi&#10;9ZQ0DzBkx2xodjZmt0n69m5B8DYf3+9sdqNtRE+drx0rWMwTEMSl0zVXCorv42wNwgdkjY1jUvBH&#10;Hnbbl8kGU+0GzqjPQyViCPsUFZgQ2lRKXxqy6OeuJY7c1XUWQ4RdJXWHQwy3jVwmyUparDk2GGzp&#10;YKj8yX+tgvxy88N775rPojDZtV7dsi86KzV9HfcfIAKN4Sl+uE86zn9bwv8z8QK5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+t0gwQAAANwAAAAPAAAAAAAAAAAAAAAA&#10;AKECAABkcnMvZG93bnJldi54bWxQSwUGAAAAAAQABAD5AAAAjwMAAAAA&#10;" strokecolor="windowText">
                        <v:stroke endarrow="classic" endarrowwidth="narrow"/>
                      </v:shape>
                      <v:shape id="直線單箭頭接點 173" o:spid="_x0000_s1100" type="#_x0000_t32" style="position:absolute;left:-381;top:6286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Z4u8EAAADcAAAADwAAAGRycy9kb3ducmV2LnhtbERP22rCQBB9L/gPywi+1Y0VrEZXEaHS&#10;y1NiPmDIjtlgdjZm1yT9+26h0Lc5nOvsDqNtRE+drx0rWMwTEMSl0zVXCorL2/MahA/IGhvHpOCb&#10;PBz2k6cdptoNnFGfh0rEEPYpKjAhtKmUvjRk0c9dSxy5q+sshgi7SuoOhxhuG/mSJCtpsebYYLCl&#10;k6Hylj+sgvzr7odN75pzUZjsWq/u2Qd9KjWbjsctiEBj+Bf/ud91nP+6hN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tni7wQAAANwAAAAPAAAAAAAAAAAAAAAA&#10;AKECAABkcnMvZG93bnJldi54bWxQSwUGAAAAAAQABAD5AAAAjwMAAAAA&#10;" strokecolor="windowText">
                        <v:stroke endarrow="classic" endarrowwidth="narrow"/>
                      </v:shape>
                    </v:group>
                    <v:shape id="直線單箭頭接點 174" o:spid="_x0000_s1101" type="#_x0000_t32" style="position:absolute;left:2000;top:6191;width:0;height:1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/gz8EAAADcAAAADwAAAGRycy9kb3ducmV2LnhtbERP22rCQBB9L/gPywi+1Y1FrEZXEaHS&#10;y1NiPmDIjtlgdjZm1yT9+26h0Lc5nOvsDqNtRE+drx0rWMwTEMSl0zVXCorL2/MahA/IGhvHpOCb&#10;PBz2k6cdptoNnFGfh0rEEPYpKjAhtKmUvjRk0c9dSxy5q+sshgi7SuoOhxhuG/mSJCtpsebYYLCl&#10;k6Hylj+sgvzr7odN75pzUZjsWq/u2Qd9KjWbjsctiEBj+Bf/ud91nP+6hN9n4gV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X+DPwQAAANwAAAAPAAAAAAAAAAAAAAAA&#10;AKECAABkcnMvZG93bnJldi54bWxQSwUGAAAAAAQABAD5AAAAjwMAAAAA&#10;" strokecolor="windowText">
                      <v:stroke endarrow="classic" endarrowwidth="narrow"/>
                    </v:shape>
                  </v:group>
                  <v:group id="群組 175" o:spid="_x0000_s1102" style="position:absolute;left:15668;top:4381;width:9811;height:5061" coordsize="9810,50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line id="直線接點 176" o:spid="_x0000_s1103" style="position:absolute;visibility:visible;mso-wrap-style:square" from="0,0" to="9423,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IKI8MAAADcAAAADwAAAGRycy9kb3ducmV2LnhtbERPTWvCQBC9F/wPywheRDdajJq6iiiC&#10;FymNHuxtyE6T0OxsyK4m/feuIPQ2j/c5q01nKnGnxpWWFUzGEQjizOqScwWX82G0AOE8ssbKMin4&#10;Iwebde9thYm2LX/RPfW5CCHsElRQeF8nUrqsIINubGviwP3YxqAPsMmlbrAN4aaS0yiKpcGSQ0OB&#10;Ne0Kyn7Tm1Gwv8Rtusxn8+Hk/dQt+XN6/T4ZpQb9bvsBwlPn/8Uv91GH+fMYns+EC+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iCiPDAAAA3AAAAA8AAAAAAAAAAAAA&#10;AAAAoQIAAGRycy9kb3ducmV2LnhtbFBLBQYAAAAABAAEAPkAAACRAwAAAAA=&#10;" strokecolor="black [3213]" strokeweight="1pt"/>
                    <v:oval id="橢圓 177" o:spid="_x0000_s1104" style="position:absolute;left:8667;top:47;width:1143;height:10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WorsQA&#10;AADcAAAADwAAAGRycy9kb3ducmV2LnhtbERPS2vCQBC+C/0PyxS8FN3oIUrqKlVQBD20PrDehuyY&#10;hGZnY3bV2F/vFgre5uN7zmjSmFJcqXaFZQW9bgSCOLW64EzBbjvvDEE4j6yxtEwK7uRgMn5pjTDR&#10;9sZfdN34TIQQdgkqyL2vEildmpNB17UVceBOtjboA6wzqWu8hXBTyn4UxdJgwaEhx4pmOaU/m4tR&#10;cIznU44/V2+8rlw63S/w9/twVqr92ny8g/DU+Kf4373UYf5gAH/PhAvk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FqK7EAAAA3AAAAA8AAAAAAAAAAAAAAAAAmAIAAGRycy9k&#10;b3ducmV2LnhtbFBLBQYAAAAABAAEAPUAAACJAwAAAAA=&#10;" fillcolor="#4f81bd [3204]" strokecolor="#243f60 [1604]" strokeweight="2pt"/>
                    <v:line id="直線接點 179" o:spid="_x0000_s1105" style="position:absolute;visibility:visible;mso-wrap-style:square" from="9810,571" to="9810,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2eUcQAAADcAAAADwAAAGRycy9kb3ducmV2LnhtbERPS2vCQBC+F/wPywheRDdafCR1FVEE&#10;L1IaPdjbkJ0modnZkF1N+u9dQehtPr7nrDadqcSdGldaVjAZRyCIM6tLzhVczofREoTzyBory6Tg&#10;jxxs1r23FSbatvxF99TnIoSwS1BB4X2dSOmyggy6sa2JA/djG4M+wCaXusE2hJtKTqNoLg2WHBoK&#10;rGlXUPab3oyC/WXepnE+Wwwn76cu5s/p9ftklBr0u+0HCE+d/xe/3Ecd5i9ieD4TLp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Z5RxAAAANwAAAAPAAAAAAAAAAAA&#10;AAAAAKECAABkcnMvZG93bnJldi54bWxQSwUGAAAAAAQABAD5AAAAkgMAAAAA&#10;" strokecolor="black [3213]" strokeweight="1pt"/>
                  </v:group>
                </v:group>
                <v:shape id="文字方塊 2" o:spid="_x0000_s1106" type="#_x0000_t202" style="position:absolute;left:24505;top:9363;width:2001;height:19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BgjMEA&#10;AADcAAAADwAAAGRycy9kb3ducmV2LnhtbERP24rCMBB9F/yHMAu+yJrqokjXKEVQfFnWqh8wNLNt&#10;sZmUJr3490YQ9m0O5zqb3WAq0VHjSssK5rMIBHFmdcm5gtv18LkG4TyyxsoyKXiQg912PNpgrG3P&#10;KXUXn4sQwi5GBYX3dSylywoy6Ga2Jg7cn20M+gCbXOoG+xBuKrmIopU0WHJoKLCmfUHZ/dIaBWnf&#10;+fZn6ab18RzJqr0n5veWKDX5GJJvEJ4G/y9+u086zF9/weuZcIH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wYIzBAAAA3AAAAA8AAAAAAAAAAAAAAAAAmAIAAGRycy9kb3du&#10;cmV2LnhtbFBLBQYAAAAABAAEAPUAAACGAwAAAAA=&#10;" strokeweight="1.25pt">
                  <v:textbox inset="0,0,0,0">
                    <w:txbxContent>
                      <w:p w:rsidR="00B2404B" w:rsidRDefault="00B2404B" w:rsidP="00B2404B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2404B" w:rsidRDefault="00B2404B" w:rsidP="001751BD">
      <w:p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</w:p>
    <w:p w:rsidR="00B2404B" w:rsidRDefault="00B2404B" w:rsidP="001751BD">
      <w:p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</w:p>
    <w:p w:rsidR="00B2404B" w:rsidRPr="00042F8A" w:rsidRDefault="002969C7" w:rsidP="001751BD">
      <w:p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48CEFB6" wp14:editId="4DD4EFA9">
                <wp:simplePos x="0" y="0"/>
                <wp:positionH relativeFrom="column">
                  <wp:posOffset>4503991</wp:posOffset>
                </wp:positionH>
                <wp:positionV relativeFrom="paragraph">
                  <wp:posOffset>109855</wp:posOffset>
                </wp:positionV>
                <wp:extent cx="442600" cy="260932"/>
                <wp:effectExtent l="0" t="0" r="14605" b="6350"/>
                <wp:wrapNone/>
                <wp:docPr id="230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600" cy="260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9C7" w:rsidRPr="00624446" w:rsidRDefault="002969C7" w:rsidP="002969C7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二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1" o:spid="_x0000_s1107" type="#_x0000_t202" style="position:absolute;margin-left:354.65pt;margin-top:8.65pt;width:34.85pt;height:20.5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" filled="f" stroked="f">
                <v:textbox inset="0,0,0,0">
                  <w:txbxContent>
                    <w:p w:rsidR="002969C7" w:rsidRPr="00624446" w:rsidRDefault="002969C7" w:rsidP="002969C7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二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B2404B" w:rsidRPr="002969C7" w:rsidRDefault="00B2404B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672C89">
        <w:rPr>
          <w:rFonts w:eastAsia="標楷體" w:hint="eastAsia"/>
        </w:rPr>
        <w:t>如圖</w:t>
      </w:r>
      <w:r w:rsidR="002969C7">
        <w:rPr>
          <w:rFonts w:eastAsia="標楷體" w:hint="eastAsia"/>
        </w:rPr>
        <w:t>(</w:t>
      </w:r>
      <w:r w:rsidR="002969C7">
        <w:rPr>
          <w:rFonts w:eastAsia="標楷體" w:hint="eastAsia"/>
        </w:rPr>
        <w:t>二</w:t>
      </w:r>
      <w:r w:rsidR="002969C7">
        <w:rPr>
          <w:rFonts w:eastAsia="標楷體" w:hint="eastAsia"/>
        </w:rPr>
        <w:t>)</w:t>
      </w:r>
      <w:r w:rsidR="002969C7">
        <w:rPr>
          <w:rFonts w:eastAsia="標楷體" w:hint="eastAsia"/>
        </w:rPr>
        <w:t>所示</w:t>
      </w:r>
      <w:r w:rsidR="002969C7" w:rsidRPr="00672C89">
        <w:rPr>
          <w:rFonts w:eastAsia="標楷體" w:hint="eastAsia"/>
        </w:rPr>
        <w:t>，</w:t>
      </w:r>
      <w:r>
        <w:rPr>
          <w:rFonts w:eastAsia="標楷體" w:hint="eastAsia"/>
        </w:rPr>
        <w:t>一</w:t>
      </w:r>
      <w:r w:rsidRPr="00672C89">
        <w:rPr>
          <w:rFonts w:eastAsia="標楷體" w:hint="eastAsia"/>
        </w:rPr>
        <w:t>靜置於水平</w:t>
      </w:r>
      <w:r w:rsidR="0080329D">
        <w:rPr>
          <w:rFonts w:eastAsia="標楷體" w:hint="eastAsia"/>
        </w:rPr>
        <w:t>桌</w:t>
      </w:r>
      <w:r w:rsidRPr="00672C89">
        <w:rPr>
          <w:rFonts w:eastAsia="標楷體" w:hint="eastAsia"/>
        </w:rPr>
        <w:t>面上，寬度</w:t>
      </w:r>
      <w:r w:rsidRPr="003B1CEC">
        <w:rPr>
          <w:position w:val="-6"/>
        </w:rPr>
        <w:object w:dxaOrig="180" w:dyaOrig="279">
          <v:shape id="_x0000_i1032" type="#_x0000_t75" style="width:8.4pt;height:13.6pt" o:ole="">
            <v:imagedata r:id="rId21" o:title=""/>
          </v:shape>
          <o:OLEObject Type="Embed" ProgID="Equation.DSMT4" ShapeID="_x0000_i1032" DrawAspect="Content" ObjectID="_1556023929" r:id="rId23"/>
        </w:object>
      </w:r>
      <w:r w:rsidRPr="003B1CEC">
        <w:t>=0.5m</w:t>
      </w:r>
      <w:r w:rsidRPr="003B1CEC">
        <w:rPr>
          <w:rFonts w:eastAsia="標楷體"/>
        </w:rPr>
        <w:t>而長度甚長的</w:t>
      </w:r>
      <w:r w:rsidRPr="003B1CEC">
        <w:rPr>
          <w:rFonts w:eastAsia="標楷體"/>
        </w:rPr>
        <w:t>U</w:t>
      </w:r>
      <w:r w:rsidRPr="003B1CEC">
        <w:rPr>
          <w:rFonts w:eastAsia="標楷體"/>
        </w:rPr>
        <w:t>型金屬滑軌，左邊接有電阻</w:t>
      </w:r>
      <w:r w:rsidRPr="003B1CEC">
        <w:rPr>
          <w:rFonts w:eastAsia="標楷體"/>
          <w:i/>
        </w:rPr>
        <w:t>R</w:t>
      </w:r>
      <w:r w:rsidRPr="003B1CEC">
        <w:rPr>
          <w:rFonts w:eastAsia="標楷體"/>
        </w:rPr>
        <w:t>=5</w:t>
      </w:r>
      <w:r w:rsidR="003B1CEC" w:rsidRPr="003B1CEC">
        <w:rPr>
          <w:rFonts w:eastAsia="標楷體"/>
        </w:rPr>
        <w:t>Ω</w:t>
      </w:r>
      <w:r w:rsidRPr="003B1CEC">
        <w:rPr>
          <w:rFonts w:eastAsia="標楷體"/>
        </w:rPr>
        <w:t>（其他部份電阻忽略）。一質量</w:t>
      </w:r>
      <w:r w:rsidRPr="003B1CEC">
        <w:rPr>
          <w:rFonts w:eastAsia="標楷體"/>
          <w:i/>
        </w:rPr>
        <w:t>m</w:t>
      </w:r>
      <w:r w:rsidRPr="003B1CEC">
        <w:rPr>
          <w:rFonts w:eastAsia="標楷體"/>
        </w:rPr>
        <w:t>=0.</w:t>
      </w:r>
      <w:r w:rsidR="00A30DBC" w:rsidRPr="003B1CEC">
        <w:rPr>
          <w:rFonts w:eastAsia="標楷體"/>
        </w:rPr>
        <w:t>03</w:t>
      </w:r>
      <w:r w:rsidRPr="003B1CEC">
        <w:rPr>
          <w:rFonts w:eastAsia="標楷體"/>
        </w:rPr>
        <w:t>kg</w:t>
      </w:r>
      <w:r w:rsidRPr="003B1CEC">
        <w:rPr>
          <w:rFonts w:eastAsia="標楷體"/>
        </w:rPr>
        <w:t>的</w:t>
      </w:r>
      <w:r w:rsidRPr="00672C89">
        <w:rPr>
          <w:rFonts w:eastAsia="標楷體" w:hint="eastAsia"/>
        </w:rPr>
        <w:t>均勻金屬棒</w:t>
      </w:r>
      <w:r>
        <w:rPr>
          <w:rFonts w:eastAsia="標楷體" w:hint="eastAsia"/>
        </w:rPr>
        <w:t>可在滑軌面上滑動</w:t>
      </w:r>
      <w:r w:rsidRPr="00672C89">
        <w:rPr>
          <w:rFonts w:eastAsia="標楷體" w:hint="eastAsia"/>
        </w:rPr>
        <w:t>。均勻磁場</w:t>
      </w:r>
      <w:r w:rsidRPr="00FD4A2F">
        <w:rPr>
          <w:rFonts w:eastAsia="標楷體"/>
          <w:i/>
        </w:rPr>
        <w:t>B</w:t>
      </w:r>
      <w:r>
        <w:rPr>
          <w:rFonts w:eastAsia="標楷體" w:hint="eastAsia"/>
        </w:rPr>
        <w:t>=2T</w:t>
      </w:r>
      <w:r w:rsidRPr="00672C89">
        <w:rPr>
          <w:rFonts w:eastAsia="標楷體" w:hint="eastAsia"/>
        </w:rPr>
        <w:t>垂直滑軌面</w:t>
      </w:r>
      <w:r>
        <w:rPr>
          <w:rFonts w:eastAsia="標楷體" w:hint="eastAsia"/>
        </w:rPr>
        <w:t>向上</w:t>
      </w:r>
      <w:r w:rsidRPr="00672C89">
        <w:rPr>
          <w:rFonts w:eastAsia="標楷體" w:hint="eastAsia"/>
        </w:rPr>
        <w:t>。今金屬棒以一水平細繩跨過定滑輪，連接一質量</w:t>
      </w:r>
      <w:r>
        <w:rPr>
          <w:rFonts w:eastAsia="標楷體" w:hint="eastAsia"/>
        </w:rPr>
        <w:t>0.01kg</w:t>
      </w:r>
      <w:r w:rsidRPr="00672C89">
        <w:rPr>
          <w:rFonts w:eastAsia="標楷體" w:hint="eastAsia"/>
        </w:rPr>
        <w:t>的重物</w:t>
      </w:r>
      <w:r w:rsidRPr="006B6CC0">
        <w:rPr>
          <w:rFonts w:eastAsia="標楷體"/>
        </w:rPr>
        <w:t>M</w:t>
      </w:r>
      <w:r w:rsidRPr="00672C89">
        <w:rPr>
          <w:rFonts w:eastAsia="標楷體" w:hint="eastAsia"/>
        </w:rPr>
        <w:t>。</w:t>
      </w:r>
      <w:r>
        <w:rPr>
          <w:rFonts w:eastAsia="標楷體" w:hint="eastAsia"/>
        </w:rPr>
        <w:t>若</w:t>
      </w:r>
      <w:r w:rsidR="0080329D">
        <w:rPr>
          <w:rFonts w:eastAsia="標楷體" w:hint="eastAsia"/>
        </w:rPr>
        <w:t>桌面夠高</w:t>
      </w:r>
      <w:r>
        <w:rPr>
          <w:rFonts w:eastAsia="標楷體" w:hint="eastAsia"/>
        </w:rPr>
        <w:t>且</w:t>
      </w:r>
      <w:r w:rsidRPr="00672C89">
        <w:rPr>
          <w:rFonts w:eastAsia="標楷體" w:hint="eastAsia"/>
        </w:rPr>
        <w:t>忽略</w:t>
      </w:r>
      <w:r>
        <w:rPr>
          <w:rFonts w:eastAsia="標楷體" w:hint="eastAsia"/>
        </w:rPr>
        <w:t>所有摩擦</w:t>
      </w:r>
      <w:r w:rsidRPr="006C525D">
        <w:rPr>
          <w:rFonts w:eastAsia="標楷體" w:hint="eastAsia"/>
        </w:rPr>
        <w:t>，</w:t>
      </w:r>
      <w:r w:rsidRPr="00672C89">
        <w:rPr>
          <w:rFonts w:eastAsia="標楷體" w:hint="eastAsia"/>
        </w:rPr>
        <w:t>今重物</w:t>
      </w:r>
      <w:r>
        <w:rPr>
          <w:rFonts w:eastAsia="標楷體" w:hint="eastAsia"/>
        </w:rPr>
        <w:t>M</w:t>
      </w:r>
      <w:r w:rsidRPr="00672C89">
        <w:rPr>
          <w:rFonts w:eastAsia="標楷體" w:hint="eastAsia"/>
        </w:rPr>
        <w:t>自靜止開始下落</w:t>
      </w:r>
      <w:r w:rsidRPr="006C525D">
        <w:rPr>
          <w:rFonts w:eastAsia="標楷體" w:hint="eastAsia"/>
        </w:rPr>
        <w:t>，</w:t>
      </w:r>
      <w:r w:rsidRPr="00672C89">
        <w:rPr>
          <w:rFonts w:eastAsia="標楷體" w:hint="eastAsia"/>
        </w:rPr>
        <w:t>金屬棒在運動中均保持與</w:t>
      </w:r>
      <w:r>
        <w:rPr>
          <w:rFonts w:eastAsia="標楷體" w:hint="eastAsia"/>
        </w:rPr>
        <w:t>滑軌左</w:t>
      </w:r>
      <w:r w:rsidRPr="00672C89">
        <w:rPr>
          <w:rFonts w:eastAsia="標楷體" w:hint="eastAsia"/>
        </w:rPr>
        <w:t>邊平行</w:t>
      </w:r>
      <w:r>
        <w:rPr>
          <w:rFonts w:eastAsia="標楷體" w:hint="eastAsia"/>
        </w:rPr>
        <w:t>，則</w:t>
      </w:r>
      <w:r w:rsidRPr="006C525D">
        <w:rPr>
          <w:rFonts w:eastAsia="標楷體" w:hint="eastAsia"/>
        </w:rPr>
        <w:t>金屬棒</w:t>
      </w:r>
      <w:r>
        <w:rPr>
          <w:rFonts w:eastAsia="標楷體" w:hint="eastAsia"/>
        </w:rPr>
        <w:t>可達</w:t>
      </w:r>
      <w:r w:rsidRPr="006C525D">
        <w:rPr>
          <w:rFonts w:eastAsia="標楷體" w:hint="eastAsia"/>
        </w:rPr>
        <w:t>之最大速率為</w:t>
      </w:r>
      <w:r>
        <w:rPr>
          <w:rFonts w:eastAsia="標楷體" w:hint="eastAsia"/>
        </w:rPr>
        <w:t>多少</w:t>
      </w:r>
      <w:r>
        <w:rPr>
          <w:rFonts w:eastAsia="標楷體" w:hint="eastAsia"/>
        </w:rPr>
        <w:t>m/s</w:t>
      </w:r>
      <w:r w:rsidRPr="006C525D">
        <w:rPr>
          <w:rFonts w:eastAsia="標楷體" w:hint="eastAsia"/>
        </w:rPr>
        <w:t>？</w:t>
      </w:r>
      <w:r>
        <w:rPr>
          <w:rFonts w:eastAsia="標楷體"/>
        </w:rPr>
        <w:br/>
      </w:r>
      <w:r w:rsidRPr="00042F8A">
        <w:rPr>
          <w:rFonts w:eastAsia="標楷體"/>
        </w:rPr>
        <w:t>(A)</w:t>
      </w:r>
      <w:r w:rsidRPr="0029492B">
        <w:rPr>
          <w:rFonts w:eastAsia="標楷體" w:hint="eastAsia"/>
        </w:rPr>
        <w:t>0.</w:t>
      </w:r>
      <w:r>
        <w:rPr>
          <w:rFonts w:eastAsia="標楷體" w:hint="eastAsia"/>
        </w:rPr>
        <w:t>25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w:r w:rsidRPr="0029492B">
        <w:rPr>
          <w:rFonts w:eastAsia="標楷體" w:hint="eastAsia"/>
        </w:rPr>
        <w:t>0.</w:t>
      </w:r>
      <w:r>
        <w:rPr>
          <w:rFonts w:eastAsia="標楷體" w:hint="eastAsia"/>
        </w:rPr>
        <w:t>5</w:t>
      </w:r>
      <w:r w:rsidRPr="00042F8A">
        <w:rPr>
          <w:rFonts w:eastAsia="標楷體"/>
        </w:rPr>
        <w:tab/>
        <w:t>(C)</w:t>
      </w:r>
      <w:r w:rsidRPr="0029492B">
        <w:rPr>
          <w:rFonts w:eastAsia="標楷體" w:hint="eastAsia"/>
        </w:rPr>
        <w:t>1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w:r>
        <w:rPr>
          <w:rFonts w:eastAsia="標楷體" w:hint="eastAsia"/>
        </w:rPr>
        <w:t>2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w:r>
        <w:rPr>
          <w:rFonts w:eastAsia="標楷體" w:hint="eastAsia"/>
        </w:rPr>
        <w:t>4</w:t>
      </w:r>
    </w:p>
    <w:p w:rsidR="002969C7" w:rsidRPr="008815E5" w:rsidRDefault="002969C7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29492B">
        <w:rPr>
          <w:rFonts w:eastAsia="標楷體" w:hint="eastAsia"/>
        </w:rPr>
        <w:t>利用一降壓變壓器將</w:t>
      </w:r>
      <w:r w:rsidRPr="0029492B">
        <w:rPr>
          <w:rFonts w:eastAsia="標楷體" w:hint="eastAsia"/>
        </w:rPr>
        <w:t>100</w:t>
      </w:r>
      <w:r w:rsidRPr="0029492B">
        <w:rPr>
          <w:rFonts w:eastAsia="標楷體" w:hint="eastAsia"/>
        </w:rPr>
        <w:t>伏特之電壓降為</w:t>
      </w:r>
      <w:r w:rsidRPr="0029492B">
        <w:rPr>
          <w:rFonts w:eastAsia="標楷體" w:hint="eastAsia"/>
        </w:rPr>
        <w:t>5</w:t>
      </w:r>
      <w:r w:rsidRPr="0029492B">
        <w:rPr>
          <w:rFonts w:eastAsia="標楷體" w:hint="eastAsia"/>
        </w:rPr>
        <w:t>伏特。設該降壓變壓器之效率為</w:t>
      </w:r>
      <w:r w:rsidRPr="0029492B">
        <w:rPr>
          <w:rFonts w:eastAsia="標楷體"/>
        </w:rPr>
        <w:t>90%</w:t>
      </w:r>
      <w:r w:rsidRPr="0029492B">
        <w:rPr>
          <w:rFonts w:eastAsia="標楷體" w:hint="eastAsia"/>
        </w:rPr>
        <w:t>，輸入功率為</w:t>
      </w:r>
      <w:r w:rsidRPr="0029492B">
        <w:rPr>
          <w:rFonts w:eastAsia="標楷體" w:hint="eastAsia"/>
        </w:rPr>
        <w:t>9</w:t>
      </w:r>
      <w:r w:rsidRPr="0029492B">
        <w:rPr>
          <w:rFonts w:eastAsia="標楷體" w:hint="eastAsia"/>
        </w:rPr>
        <w:t>瓦，則副線圈之輸出電流為多少安培</w:t>
      </w:r>
      <w:r w:rsidRPr="0029492B">
        <w:rPr>
          <w:rFonts w:eastAsia="標楷體"/>
        </w:rPr>
        <w:t>?</w:t>
      </w:r>
      <w:r w:rsidRPr="0029492B">
        <w:rPr>
          <w:rFonts w:eastAsia="標楷體"/>
        </w:rPr>
        <w:br/>
      </w:r>
      <w:r w:rsidRPr="00042F8A">
        <w:rPr>
          <w:rFonts w:eastAsia="標楷體"/>
        </w:rPr>
        <w:t>(A)</w:t>
      </w:r>
      <w:r w:rsidRPr="0029492B">
        <w:rPr>
          <w:rFonts w:eastAsia="標楷體" w:hint="eastAsia"/>
        </w:rPr>
        <w:t>0.0045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w:r w:rsidRPr="0029492B">
        <w:rPr>
          <w:rFonts w:eastAsia="標楷體" w:hint="eastAsia"/>
        </w:rPr>
        <w:t>0.09</w:t>
      </w:r>
      <w:r w:rsidRPr="00042F8A">
        <w:rPr>
          <w:rFonts w:eastAsia="標楷體"/>
        </w:rPr>
        <w:tab/>
        <w:t>(C)</w:t>
      </w:r>
      <w:r w:rsidRPr="0029492B">
        <w:rPr>
          <w:rFonts w:eastAsia="標楷體" w:hint="eastAsia"/>
        </w:rPr>
        <w:t>1.62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w:r>
        <w:rPr>
          <w:rFonts w:eastAsia="標楷體" w:hint="eastAsia"/>
        </w:rPr>
        <w:t>1.8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w:r>
        <w:rPr>
          <w:rFonts w:eastAsia="標楷體" w:hint="eastAsia"/>
        </w:rPr>
        <w:t>2</w:t>
      </w:r>
    </w:p>
    <w:p w:rsidR="002969C7" w:rsidRPr="0087733E" w:rsidRDefault="002969C7" w:rsidP="001751BD">
      <w:pPr>
        <w:numPr>
          <w:ilvl w:val="0"/>
          <w:numId w:val="8"/>
        </w:numPr>
        <w:tabs>
          <w:tab w:val="clear" w:pos="397"/>
        </w:tabs>
        <w:spacing w:beforeLines="50" w:before="180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CFAF85D" wp14:editId="4316FD0C">
                <wp:simplePos x="0" y="0"/>
                <wp:positionH relativeFrom="column">
                  <wp:posOffset>5516255</wp:posOffset>
                </wp:positionH>
                <wp:positionV relativeFrom="paragraph">
                  <wp:posOffset>1678305</wp:posOffset>
                </wp:positionV>
                <wp:extent cx="442595" cy="260350"/>
                <wp:effectExtent l="0" t="0" r="14605" b="6350"/>
                <wp:wrapNone/>
                <wp:docPr id="23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9C7" w:rsidRPr="00624446" w:rsidRDefault="002969C7" w:rsidP="002969C7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三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08" type="#_x0000_t202" style="position:absolute;left:0;text-align:left;margin-left:434.35pt;margin-top:132.15pt;width:34.85pt;height:20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" filled="f" stroked="f">
                <v:textbox inset="0,0,0,0">
                  <w:txbxContent>
                    <w:p w:rsidR="002969C7" w:rsidRPr="00624446" w:rsidRDefault="002969C7" w:rsidP="002969C7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三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anchor distT="0" distB="0" distL="114300" distR="114300" simplePos="0" relativeHeight="251657728" behindDoc="0" locked="0" layoutInCell="1" allowOverlap="1" wp14:anchorId="63F69989" wp14:editId="066D175B">
            <wp:simplePos x="0" y="0"/>
            <wp:positionH relativeFrom="column">
              <wp:posOffset>4900295</wp:posOffset>
            </wp:positionH>
            <wp:positionV relativeFrom="paragraph">
              <wp:posOffset>565785</wp:posOffset>
            </wp:positionV>
            <wp:extent cx="1696720" cy="1111250"/>
            <wp:effectExtent l="0" t="0" r="0" b="0"/>
            <wp:wrapNone/>
            <wp:docPr id="229" name="圖片 229" descr="ZGB023D-8-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ZGB023D-8-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72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733E">
        <w:rPr>
          <w:rFonts w:eastAsia="標楷體"/>
        </w:rPr>
        <w:t>在「電流天平」實驗中，</w:t>
      </w:r>
      <w:r>
        <w:rPr>
          <w:rFonts w:eastAsia="標楷體" w:hint="eastAsia"/>
        </w:rPr>
        <w:t>若</w:t>
      </w:r>
      <w:r w:rsidRPr="0087733E">
        <w:rPr>
          <w:rFonts w:eastAsia="標楷體" w:hint="eastAsia"/>
        </w:rPr>
        <w:t>只有一個電源供應器可用。欲</w:t>
      </w:r>
      <w:r w:rsidRPr="0087733E">
        <w:rPr>
          <w:rFonts w:eastAsia="標楷體"/>
          <w:bCs/>
        </w:rPr>
        <w:t>測量電流天平所受磁力與通過電流天平的電流及</w:t>
      </w:r>
      <w:r w:rsidRPr="0087733E">
        <w:rPr>
          <w:rFonts w:eastAsia="標楷體" w:hint="eastAsia"/>
          <w:bCs/>
        </w:rPr>
        <w:t>螺線</w:t>
      </w:r>
      <w:r w:rsidRPr="0087733E">
        <w:rPr>
          <w:rFonts w:eastAsia="標楷體"/>
          <w:bCs/>
        </w:rPr>
        <w:t>管線圈所產生的磁場之間的關係</w:t>
      </w:r>
      <w:r w:rsidRPr="0087733E">
        <w:rPr>
          <w:rFonts w:eastAsia="標楷體"/>
        </w:rPr>
        <w:t>，所需</w:t>
      </w:r>
      <w:r w:rsidRPr="0087733E">
        <w:rPr>
          <w:rFonts w:eastAsia="標楷體" w:hint="eastAsia"/>
        </w:rPr>
        <w:t>電</w:t>
      </w:r>
      <w:r w:rsidRPr="0087733E">
        <w:rPr>
          <w:rFonts w:eastAsia="標楷體"/>
        </w:rPr>
        <w:t>器連接線路如圖</w:t>
      </w:r>
      <w:r w:rsidRPr="0087733E">
        <w:rPr>
          <w:rFonts w:eastAsia="標楷體"/>
        </w:rPr>
        <w:t>(</w:t>
      </w:r>
      <w:r>
        <w:rPr>
          <w:rFonts w:eastAsia="標楷體" w:hint="eastAsia"/>
        </w:rPr>
        <w:t>三</w:t>
      </w:r>
      <w:r w:rsidRPr="0087733E">
        <w:rPr>
          <w:rFonts w:eastAsia="標楷體"/>
        </w:rPr>
        <w:t>)</w:t>
      </w:r>
      <w:r w:rsidRPr="0087733E">
        <w:rPr>
          <w:rFonts w:eastAsia="標楷體"/>
        </w:rPr>
        <w:t>所示</w:t>
      </w:r>
      <w:r w:rsidRPr="0087733E">
        <w:rPr>
          <w:rFonts w:eastAsia="標楷體" w:hint="eastAsia"/>
        </w:rPr>
        <w:t>。</w:t>
      </w:r>
      <w:r w:rsidRPr="0087733E">
        <w:rPr>
          <w:rFonts w:eastAsia="標楷體"/>
        </w:rPr>
        <w:t>設圖中</w:t>
      </w:r>
      <w:r w:rsidRPr="0087733E">
        <w:rPr>
          <w:rFonts w:eastAsia="標楷體"/>
        </w:rPr>
        <w:t>A</w:t>
      </w:r>
      <w:r w:rsidRPr="0087733E">
        <w:rPr>
          <w:rFonts w:eastAsia="標楷體"/>
        </w:rPr>
        <w:t>為安培計，</w:t>
      </w:r>
      <w:r w:rsidRPr="0087733E">
        <w:rPr>
          <w:rFonts w:eastAsia="標楷體"/>
          <w:i/>
          <w:iCs/>
        </w:rPr>
        <w:t>R</w:t>
      </w:r>
      <w:r w:rsidRPr="0087733E">
        <w:rPr>
          <w:rFonts w:eastAsia="標楷體"/>
        </w:rPr>
        <w:t>為可變電阻器，則線路圖中</w:t>
      </w:r>
      <w:r w:rsidRPr="0087733E">
        <w:rPr>
          <w:rFonts w:eastAsia="標楷體" w:hint="eastAsia"/>
        </w:rPr>
        <w:t>X</w:t>
      </w:r>
      <w:r w:rsidRPr="0087733E">
        <w:rPr>
          <w:rFonts w:eastAsia="標楷體" w:hint="eastAsia"/>
        </w:rPr>
        <w:t>與</w:t>
      </w:r>
      <w:r w:rsidRPr="0087733E">
        <w:rPr>
          <w:rFonts w:eastAsia="標楷體" w:hint="eastAsia"/>
        </w:rPr>
        <w:t>Y</w:t>
      </w:r>
      <w:r w:rsidRPr="0087733E">
        <w:rPr>
          <w:rFonts w:eastAsia="標楷體" w:hint="eastAsia"/>
        </w:rPr>
        <w:t>分別為何？</w:t>
      </w:r>
      <w:r w:rsidRPr="0087733E">
        <w:rPr>
          <w:rFonts w:eastAsia="標楷體"/>
        </w:rPr>
        <w:br/>
        <w:t>(A)X</w:t>
      </w:r>
      <w:r w:rsidRPr="0087733E">
        <w:rPr>
          <w:rFonts w:eastAsia="標楷體"/>
        </w:rPr>
        <w:t>為伏特計，</w:t>
      </w:r>
      <w:r w:rsidRPr="0087733E">
        <w:rPr>
          <w:rFonts w:eastAsia="標楷體"/>
        </w:rPr>
        <w:t>Y</w:t>
      </w:r>
      <w:r w:rsidRPr="0087733E">
        <w:rPr>
          <w:rFonts w:eastAsia="標楷體"/>
        </w:rPr>
        <w:t>為可變電阻器</w:t>
      </w:r>
      <w:r w:rsidRPr="0087733E">
        <w:rPr>
          <w:rFonts w:eastAsia="標楷體" w:hint="eastAsia"/>
        </w:rPr>
        <w:br/>
      </w:r>
      <w:r w:rsidRPr="0087733E">
        <w:rPr>
          <w:rFonts w:eastAsia="標楷體"/>
        </w:rPr>
        <w:t>(B)X</w:t>
      </w:r>
      <w:r w:rsidRPr="0087733E">
        <w:rPr>
          <w:rFonts w:eastAsia="標楷體"/>
        </w:rPr>
        <w:t>為安培計，</w:t>
      </w:r>
      <w:r w:rsidRPr="0087733E">
        <w:rPr>
          <w:rFonts w:eastAsia="標楷體"/>
        </w:rPr>
        <w:t>Y</w:t>
      </w:r>
      <w:r w:rsidRPr="0087733E">
        <w:rPr>
          <w:rFonts w:eastAsia="標楷體"/>
        </w:rPr>
        <w:t>為伏特計</w:t>
      </w:r>
      <w:r w:rsidRPr="0087733E">
        <w:rPr>
          <w:rFonts w:eastAsia="標楷體" w:hint="eastAsia"/>
        </w:rPr>
        <w:br/>
      </w:r>
      <w:r w:rsidRPr="0087733E">
        <w:rPr>
          <w:rFonts w:eastAsia="標楷體"/>
        </w:rPr>
        <w:t>(C)X</w:t>
      </w:r>
      <w:r w:rsidRPr="0087733E">
        <w:rPr>
          <w:rFonts w:eastAsia="標楷體"/>
        </w:rPr>
        <w:t>為伏特計，</w:t>
      </w:r>
      <w:r w:rsidRPr="0087733E">
        <w:rPr>
          <w:rFonts w:eastAsia="標楷體"/>
        </w:rPr>
        <w:t>Y</w:t>
      </w:r>
      <w:r w:rsidRPr="0087733E">
        <w:rPr>
          <w:rFonts w:eastAsia="標楷體"/>
        </w:rPr>
        <w:t>為伏特計</w:t>
      </w:r>
      <w:r w:rsidRPr="0087733E">
        <w:rPr>
          <w:rFonts w:eastAsia="標楷體" w:hint="eastAsia"/>
        </w:rPr>
        <w:br/>
      </w:r>
      <w:r w:rsidRPr="0087733E">
        <w:rPr>
          <w:rFonts w:eastAsia="標楷體"/>
        </w:rPr>
        <w:t>(D)</w:t>
      </w:r>
      <w:r w:rsidR="007326ED" w:rsidRPr="0087733E">
        <w:rPr>
          <w:rFonts w:eastAsia="標楷體"/>
        </w:rPr>
        <w:t>X</w:t>
      </w:r>
      <w:r w:rsidR="007326ED" w:rsidRPr="0087733E">
        <w:rPr>
          <w:rFonts w:eastAsia="標楷體"/>
        </w:rPr>
        <w:t>為安培計，</w:t>
      </w:r>
      <w:r w:rsidR="007326ED" w:rsidRPr="0087733E">
        <w:rPr>
          <w:rFonts w:eastAsia="標楷體"/>
        </w:rPr>
        <w:t>Y</w:t>
      </w:r>
      <w:r w:rsidR="007326ED" w:rsidRPr="0087733E">
        <w:rPr>
          <w:rFonts w:eastAsia="標楷體"/>
        </w:rPr>
        <w:t>為可變電阻</w:t>
      </w:r>
      <w:r w:rsidRPr="0087733E">
        <w:rPr>
          <w:rFonts w:eastAsia="標楷體"/>
        </w:rPr>
        <w:t>器</w:t>
      </w:r>
      <w:r w:rsidRPr="0087733E">
        <w:rPr>
          <w:rFonts w:eastAsia="標楷體" w:hint="eastAsia"/>
        </w:rPr>
        <w:br/>
      </w:r>
      <w:r w:rsidRPr="0087733E">
        <w:rPr>
          <w:rFonts w:eastAsia="標楷體"/>
        </w:rPr>
        <w:t>(E)</w:t>
      </w:r>
      <w:r w:rsidR="007326ED" w:rsidRPr="0087733E">
        <w:rPr>
          <w:rFonts w:eastAsia="標楷體"/>
        </w:rPr>
        <w:t>X</w:t>
      </w:r>
      <w:r w:rsidR="007326ED" w:rsidRPr="0087733E">
        <w:rPr>
          <w:rFonts w:eastAsia="標楷體"/>
        </w:rPr>
        <w:t>為可變電阻器，</w:t>
      </w:r>
      <w:r w:rsidR="007326ED" w:rsidRPr="0087733E">
        <w:rPr>
          <w:rFonts w:eastAsia="標楷體"/>
        </w:rPr>
        <w:t>Y</w:t>
      </w:r>
      <w:r w:rsidR="007326ED" w:rsidRPr="0087733E">
        <w:rPr>
          <w:rFonts w:eastAsia="標楷體"/>
        </w:rPr>
        <w:t>為可變電阻</w:t>
      </w:r>
      <w:r w:rsidRPr="0087733E">
        <w:rPr>
          <w:rFonts w:eastAsia="標楷體"/>
        </w:rPr>
        <w:t>器</w:t>
      </w:r>
    </w:p>
    <w:p w:rsidR="00B2404B" w:rsidRDefault="00B2404B" w:rsidP="001751BD">
      <w:pPr>
        <w:numPr>
          <w:ilvl w:val="0"/>
          <w:numId w:val="8"/>
        </w:numPr>
        <w:tabs>
          <w:tab w:val="left" w:pos="2127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 w:rsidRPr="00B64292">
        <w:rPr>
          <w:rFonts w:eastAsia="標楷體" w:hint="eastAsia"/>
        </w:rPr>
        <w:t>在陰極射線實驗中，電子沿垂直於磁場的方向進入一均勻磁場</w:t>
      </w:r>
      <w:r w:rsidRPr="00A72643">
        <w:rPr>
          <w:rFonts w:eastAsia="標楷體" w:hint="eastAsia"/>
          <w:i/>
        </w:rPr>
        <w:t>B</w:t>
      </w:r>
      <w:r w:rsidRPr="00B64292">
        <w:rPr>
          <w:rFonts w:eastAsia="標楷體" w:hint="eastAsia"/>
        </w:rPr>
        <w:t>中</w:t>
      </w:r>
      <w:r w:rsidRPr="00B64292">
        <w:rPr>
          <w:rFonts w:eastAsia="標楷體" w:hint="eastAsia"/>
          <w:b/>
        </w:rPr>
        <w:t>，</w:t>
      </w:r>
      <w:r w:rsidRPr="00B64292">
        <w:rPr>
          <w:rFonts w:eastAsia="標楷體" w:hint="eastAsia"/>
        </w:rPr>
        <w:t>測得電子的迴轉半徑為</w:t>
      </w:r>
      <w:r w:rsidRPr="00B64292">
        <w:rPr>
          <w:rFonts w:eastAsia="標楷體" w:hint="eastAsia"/>
        </w:rPr>
        <w:t>r</w:t>
      </w:r>
      <w:r w:rsidRPr="00B64292">
        <w:rPr>
          <w:rFonts w:eastAsia="標楷體" w:hint="eastAsia"/>
        </w:rPr>
        <w:t>。今在磁場區內加一均勻電場</w:t>
      </w:r>
      <w:r w:rsidRPr="00B64292">
        <w:rPr>
          <w:rFonts w:eastAsia="標楷體" w:hint="eastAsia"/>
          <w:i/>
        </w:rPr>
        <w:t>E</w:t>
      </w:r>
      <w:r w:rsidRPr="00B64292">
        <w:rPr>
          <w:rFonts w:eastAsia="標楷體" w:hint="eastAsia"/>
        </w:rPr>
        <w:t>可使電子筆直通過，則電子的荷質比為何</w:t>
      </w:r>
      <w:r w:rsidRPr="00B64292">
        <w:rPr>
          <w:rFonts w:eastAsia="標楷體"/>
        </w:rPr>
        <w:t>?</w:t>
      </w:r>
      <w:r w:rsidRPr="00B64292">
        <w:rPr>
          <w:rFonts w:eastAsia="標楷體"/>
        </w:rPr>
        <w:br/>
      </w:r>
      <w:r w:rsidRPr="00042F8A">
        <w:rPr>
          <w:rFonts w:eastAsia="標楷體"/>
        </w:rPr>
        <w:t>(A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</w:rPr>
                  <m:t>B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r</m:t>
            </m:r>
          </m:num>
          <m:den>
            <m:r>
              <w:rPr>
                <w:rFonts w:ascii="Cambria Math" w:eastAsia="標楷體" w:hAnsi="Cambria Math" w:hint="eastAsia"/>
              </w:rPr>
              <m:t>E</m:t>
            </m:r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B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E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r</m:t>
            </m:r>
          </m:den>
        </m:f>
      </m:oMath>
      <w:r w:rsidRPr="00042F8A">
        <w:rPr>
          <w:rFonts w:eastAsia="標楷體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</w:rPr>
                  <m:t>B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標楷體" w:hAnsi="Cambria Math" w:hint="eastAsia"/>
              </w:rPr>
              <m:t>E</m:t>
            </m:r>
            <m:r>
              <w:rPr>
                <w:rFonts w:ascii="Cambria Math" w:eastAsia="標楷體" w:hAnsi="Cambria Math"/>
              </w:rPr>
              <m:t>r</m:t>
            </m:r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 w:hint="eastAsia"/>
              </w:rPr>
              <m:t>E</m:t>
            </m:r>
            <m:r>
              <w:rPr>
                <w:rFonts w:ascii="Cambria Math" w:eastAsia="標楷體" w:hAnsi="Cambria Math"/>
              </w:rPr>
              <m:t>r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</w:rPr>
                  <m:t>B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</m:den>
        </m:f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 w:hint="eastAsia"/>
              </w:rPr>
              <m:t>E</m:t>
            </m:r>
          </m:num>
          <m:den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</w:rPr>
                  <m:t>B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r</m:t>
            </m:r>
          </m:den>
        </m:f>
      </m:oMath>
    </w:p>
    <w:p w:rsidR="00B2404B" w:rsidRPr="001751BD" w:rsidRDefault="00B2404B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ind w:left="396" w:hangingChars="165" w:hanging="396"/>
        <w:rPr>
          <w:rFonts w:eastAsia="標楷體"/>
        </w:rPr>
      </w:pPr>
      <w:r w:rsidRPr="007A35F9">
        <w:rPr>
          <w:rFonts w:eastAsia="標楷體"/>
        </w:rPr>
        <w:lastRenderedPageBreak/>
        <w:t>在密立坎的「油滴實驗」中，板間電場</w:t>
      </w:r>
      <w:r w:rsidRPr="007F33A6">
        <w:rPr>
          <w:rFonts w:eastAsia="標楷體" w:hint="eastAsia"/>
          <w:iCs/>
        </w:rPr>
        <w:t>恰可</w:t>
      </w:r>
      <w:r>
        <w:rPr>
          <w:rFonts w:eastAsia="標楷體" w:hint="eastAsia"/>
          <w:iCs/>
        </w:rPr>
        <w:t>使</w:t>
      </w:r>
      <w:r>
        <w:rPr>
          <w:rFonts w:eastAsia="標楷體" w:hint="eastAsia"/>
        </w:rPr>
        <w:t>一</w:t>
      </w:r>
      <w:r w:rsidRPr="007A35F9">
        <w:rPr>
          <w:rFonts w:eastAsia="標楷體"/>
        </w:rPr>
        <w:t>帶電量為</w:t>
      </w:r>
      <w:r w:rsidRPr="007A35F9">
        <w:rPr>
          <w:rFonts w:eastAsia="標楷體"/>
          <w:i/>
          <w:iCs/>
        </w:rPr>
        <w:t>e</w:t>
      </w:r>
      <w:r>
        <w:rPr>
          <w:rFonts w:eastAsia="標楷體" w:hint="eastAsia"/>
        </w:rPr>
        <w:t>的小</w:t>
      </w:r>
      <w:r w:rsidRPr="007A35F9">
        <w:rPr>
          <w:rFonts w:eastAsia="標楷體"/>
        </w:rPr>
        <w:t>油滴</w:t>
      </w:r>
      <w:r w:rsidRPr="007A35F9">
        <w:rPr>
          <w:rFonts w:eastAsia="標楷體"/>
          <w:i/>
          <w:iCs/>
        </w:rPr>
        <w:t>A</w:t>
      </w:r>
      <w:r w:rsidRPr="007A35F9">
        <w:rPr>
          <w:rFonts w:eastAsia="標楷體"/>
        </w:rPr>
        <w:t>靜止不動；今發現有另一</w:t>
      </w:r>
      <w:r>
        <w:rPr>
          <w:rFonts w:eastAsia="標楷體" w:hint="eastAsia"/>
        </w:rPr>
        <w:t>等大</w:t>
      </w:r>
      <w:r w:rsidRPr="007A35F9">
        <w:rPr>
          <w:rFonts w:eastAsia="標楷體"/>
        </w:rPr>
        <w:t>油滴</w:t>
      </w:r>
      <w:r w:rsidRPr="007A35F9">
        <w:rPr>
          <w:rFonts w:eastAsia="標楷體"/>
          <w:i/>
          <w:iCs/>
        </w:rPr>
        <w:t>B</w:t>
      </w:r>
      <w:r w:rsidRPr="007A35F9">
        <w:rPr>
          <w:rFonts w:eastAsia="標楷體"/>
        </w:rPr>
        <w:t>以等速率</w:t>
      </w:r>
      <w:r w:rsidRPr="007A35F9">
        <w:rPr>
          <w:rFonts w:eastAsia="標楷體"/>
          <w:i/>
          <w:iCs/>
        </w:rPr>
        <w:t>v</w:t>
      </w:r>
      <w:r w:rsidRPr="007A35F9">
        <w:rPr>
          <w:rFonts w:eastAsia="標楷體"/>
        </w:rPr>
        <w:t>向上運動，若把二平板的正、負極轉換後，油滴</w:t>
      </w:r>
      <w:r w:rsidRPr="007A35F9">
        <w:rPr>
          <w:rFonts w:eastAsia="標楷體"/>
          <w:i/>
          <w:iCs/>
        </w:rPr>
        <w:t>B</w:t>
      </w:r>
      <w:r w:rsidRPr="007A35F9">
        <w:rPr>
          <w:rFonts w:eastAsia="標楷體"/>
        </w:rPr>
        <w:t>改為以等速率</w:t>
      </w:r>
      <w:r>
        <w:rPr>
          <w:rFonts w:eastAsia="標楷體" w:hint="eastAsia"/>
        </w:rPr>
        <w:t>3</w:t>
      </w:r>
      <w:r w:rsidRPr="007A35F9">
        <w:rPr>
          <w:rFonts w:eastAsia="標楷體"/>
          <w:i/>
          <w:iCs/>
        </w:rPr>
        <w:t>v</w:t>
      </w:r>
      <w:r>
        <w:rPr>
          <w:rFonts w:eastAsia="標楷體"/>
        </w:rPr>
        <w:t>向下運動</w:t>
      </w:r>
      <w:r>
        <w:rPr>
          <w:rFonts w:eastAsia="標楷體" w:hint="eastAsia"/>
        </w:rPr>
        <w:t>。已知油滴所受空氣阻力與速率成正比，則</w:t>
      </w:r>
      <w:r w:rsidRPr="007A35F9">
        <w:rPr>
          <w:rFonts w:eastAsia="標楷體"/>
        </w:rPr>
        <w:t>油滴</w:t>
      </w:r>
      <w:r w:rsidRPr="007A35F9">
        <w:rPr>
          <w:rFonts w:eastAsia="標楷體"/>
          <w:i/>
          <w:iCs/>
        </w:rPr>
        <w:t>B</w:t>
      </w:r>
      <w:r w:rsidRPr="007A35F9">
        <w:rPr>
          <w:rFonts w:eastAsia="標楷體"/>
        </w:rPr>
        <w:t>所帶電量為</w:t>
      </w:r>
      <w:r>
        <w:rPr>
          <w:rFonts w:eastAsia="標楷體" w:hint="eastAsia"/>
        </w:rPr>
        <w:t>何</w:t>
      </w:r>
      <w:r w:rsidRPr="007A35F9">
        <w:rPr>
          <w:rFonts w:eastAsia="標楷體"/>
        </w:rPr>
        <w:t>？</w:t>
      </w:r>
      <w:r>
        <w:rPr>
          <w:rFonts w:eastAsia="標楷體" w:hint="eastAsia"/>
        </w:rPr>
        <w:br/>
      </w:r>
      <w:r w:rsidRPr="00042F8A">
        <w:rPr>
          <w:rFonts w:eastAsia="標楷體"/>
        </w:rPr>
        <w:t>(A)</w:t>
      </w:r>
      <w:r>
        <w:rPr>
          <w:rFonts w:eastAsia="標楷體" w:hint="eastAsia"/>
        </w:rPr>
        <w:t>2</w:t>
      </w:r>
      <w:r w:rsidRPr="007A35F9">
        <w:rPr>
          <w:rFonts w:eastAsia="標楷體"/>
          <w:i/>
          <w:iCs/>
        </w:rPr>
        <w:t>e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w:r>
        <w:rPr>
          <w:rFonts w:eastAsia="標楷體" w:hint="eastAsia"/>
        </w:rPr>
        <w:t>3</w:t>
      </w:r>
      <w:r w:rsidRPr="007A35F9">
        <w:rPr>
          <w:rFonts w:eastAsia="標楷體"/>
          <w:i/>
          <w:iCs/>
        </w:rPr>
        <w:t>e</w:t>
      </w:r>
      <w:r w:rsidRPr="00042F8A">
        <w:rPr>
          <w:rFonts w:eastAsia="標楷體"/>
        </w:rPr>
        <w:tab/>
        <w:t>(C)</w:t>
      </w:r>
      <w:r>
        <w:rPr>
          <w:rFonts w:eastAsia="標楷體" w:hint="eastAsia"/>
        </w:rPr>
        <w:t>4</w:t>
      </w:r>
      <w:r w:rsidRPr="007A35F9">
        <w:rPr>
          <w:rFonts w:eastAsia="標楷體"/>
          <w:i/>
          <w:iCs/>
        </w:rPr>
        <w:t>e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w:r>
        <w:rPr>
          <w:rFonts w:eastAsia="標楷體" w:hint="eastAsia"/>
        </w:rPr>
        <w:t>5</w:t>
      </w:r>
      <w:r w:rsidRPr="007A35F9">
        <w:rPr>
          <w:rFonts w:eastAsia="標楷體"/>
          <w:i/>
          <w:iCs/>
        </w:rPr>
        <w:t>e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w:r>
        <w:rPr>
          <w:rFonts w:eastAsia="標楷體" w:hint="eastAsia"/>
        </w:rPr>
        <w:t>6</w:t>
      </w:r>
      <w:r w:rsidRPr="007A35F9">
        <w:rPr>
          <w:rFonts w:eastAsia="標楷體"/>
          <w:i/>
          <w:iCs/>
        </w:rPr>
        <w:t>e</w:t>
      </w:r>
    </w:p>
    <w:p w:rsidR="001751BD" w:rsidRPr="001751BD" w:rsidRDefault="001751BD" w:rsidP="001751BD">
      <w:pPr>
        <w:tabs>
          <w:tab w:val="left" w:pos="2268"/>
          <w:tab w:val="left" w:pos="4111"/>
          <w:tab w:val="left" w:pos="5954"/>
          <w:tab w:val="left" w:pos="7797"/>
        </w:tabs>
        <w:spacing w:beforeLines="50" w:before="180"/>
        <w:rPr>
          <w:rFonts w:eastAsia="標楷體"/>
        </w:rPr>
      </w:pPr>
      <w:r>
        <w:rPr>
          <w:rFonts w:eastAsia="標楷體" w:hint="eastAsia"/>
          <w:b/>
        </w:rPr>
        <w:t>7~12</w:t>
      </w:r>
      <w:r w:rsidRPr="001751BD">
        <w:rPr>
          <w:rFonts w:eastAsia="標楷體" w:hint="eastAsia"/>
          <w:b/>
        </w:rPr>
        <w:t>題</w:t>
      </w:r>
      <w:r w:rsidRPr="001751BD">
        <w:rPr>
          <w:rFonts w:eastAsia="標楷體" w:hint="eastAsia"/>
          <w:b/>
          <w:color w:val="000000"/>
        </w:rPr>
        <w:t>為題組</w:t>
      </w:r>
    </w:p>
    <w:p w:rsidR="00B2404B" w:rsidRPr="00B2404B" w:rsidRDefault="00B2404B" w:rsidP="001751BD">
      <w:p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225B7D5" wp14:editId="1C0A1B95">
                <wp:simplePos x="0" y="0"/>
                <wp:positionH relativeFrom="column">
                  <wp:posOffset>5352415</wp:posOffset>
                </wp:positionH>
                <wp:positionV relativeFrom="paragraph">
                  <wp:posOffset>31750</wp:posOffset>
                </wp:positionV>
                <wp:extent cx="1371600" cy="914400"/>
                <wp:effectExtent l="0" t="19050" r="0" b="0"/>
                <wp:wrapNone/>
                <wp:docPr id="240" name="群組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914400"/>
                          <a:chOff x="0" y="0"/>
                          <a:chExt cx="1371600" cy="914400"/>
                        </a:xfrm>
                      </wpg:grpSpPr>
                      <wpg:grpSp>
                        <wpg:cNvPr id="318" name="群組 318"/>
                        <wpg:cNvGrpSpPr/>
                        <wpg:grpSpPr>
                          <a:xfrm>
                            <a:off x="0" y="0"/>
                            <a:ext cx="1371600" cy="914400"/>
                            <a:chOff x="0" y="0"/>
                            <a:chExt cx="1371600" cy="914400"/>
                          </a:xfrm>
                        </wpg:grpSpPr>
                        <wpg:grpSp>
                          <wpg:cNvPr id="315" name="群組 315"/>
                          <wpg:cNvGrpSpPr/>
                          <wpg:grpSpPr>
                            <a:xfrm>
                              <a:off x="0" y="0"/>
                              <a:ext cx="1371600" cy="914400"/>
                              <a:chOff x="0" y="0"/>
                              <a:chExt cx="1371600" cy="914400"/>
                            </a:xfrm>
                          </wpg:grpSpPr>
                          <wps:wsp>
                            <wps:cNvPr id="312" name="套索 312"/>
                            <wps:cNvSpPr/>
                            <wps:spPr>
                              <a:xfrm>
                                <a:off x="222738" y="0"/>
                                <a:ext cx="914400" cy="914400"/>
                              </a:xfrm>
                              <a:prstGeom prst="chord">
                                <a:avLst>
                                  <a:gd name="adj1" fmla="val 10800007"/>
                                  <a:gd name="adj2" fmla="val 21511775"/>
                                </a:avLst>
                              </a:prstGeom>
                              <a:noFill/>
                              <a:ln w="1905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16523"/>
                                <a:ext cx="281354" cy="3282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371D2" w:rsidRDefault="00C371D2">
                                  <w:r>
                                    <w:rPr>
                                      <w:rFonts w:hint="eastAsia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1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0246" y="316523"/>
                                <a:ext cx="281354" cy="3282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371D2" w:rsidRDefault="00C371D2" w:rsidP="004F4C67"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316" name="直線單箭頭接點 316"/>
                          <wps:cNvCnPr/>
                          <wps:spPr>
                            <a:xfrm flipV="1">
                              <a:off x="674077" y="64477"/>
                              <a:ext cx="211015" cy="386618"/>
                            </a:xfrm>
                            <a:prstGeom prst="straightConnector1">
                              <a:avLst/>
                            </a:prstGeom>
                            <a:ln>
                              <a:prstDash val="dash"/>
                              <a:headEnd type="oval" w="sm" len="sm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816" y="410308"/>
                              <a:ext cx="281305" cy="3276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371D2" w:rsidRDefault="00C371D2" w:rsidP="004F4C67"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7877" y="64477"/>
                            <a:ext cx="281305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371D2" w:rsidRPr="00D07400" w:rsidRDefault="00C371D2" w:rsidP="00D07400">
                              <w:pPr>
                                <w:rPr>
                                  <w:i/>
                                </w:rPr>
                              </w:pPr>
                              <w:r w:rsidRPr="00D07400"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40" o:spid="_x0000_s1109" style="position:absolute;left:0;text-align:left;margin-left:421.45pt;margin-top:2.5pt;width:108pt;height:1in;z-index:251636736" coordsize="13716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">
                <v:group id="群組 318" o:spid="_x0000_s1110" style="position:absolute;width:13716;height:9144" coordsize="13716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group id="群組 315" o:spid="_x0000_s1111" style="position:absolute;width:13716;height:9144" coordsize="13716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shape id="套索 312" o:spid="_x0000_s1112" style="position:absolute;left:2227;width:9144;height:9144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4+zMQA&#10;AADcAAAADwAAAGRycy9kb3ducmV2LnhtbESPUWvCMBSF34X9h3AHvmlaC+I6YxmDMZ2I6MaeL81d&#10;U5bclCbT7t8bQfDxcM75DmdZDc6KE/Wh9awgn2YgiGuvW24UfH2+TRYgQkTWaD2Tgn8KUK0eRkss&#10;tT/zgU7H2IgE4VCiAhNjV0oZakMOw9R3xMn78b3DmGTfSN3jOcGdlbMsm0uHLacFgx29Gqp/j39O&#10;wd5u7cfme++LtTa73VNTeGfflRo/Di/PICIN8R6+tddaQZHP4HomHQG5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OPszEAAAA3AAAAA8AAAAAAAAAAAAAAAAAmAIAAGRycy9k&#10;b3ducmV2LnhtbFBLBQYAAAAABAAEAPUAAACJAwAAAAA=&#10;" path="m,457199c1,206983,201138,3248,451334,38,701530,-3172,907829,195334,914250,445468l,457199xe" filled="f" strokecolor="#243f60 [1604]" strokeweight="1.5pt">
                      <v:path arrowok="t" o:connecttype="custom" o:connectlocs="0,457199;451334,38;914250,445468;0,457199" o:connectangles="0,0,0,0"/>
                    </v:shape>
                    <v:shape id="文字方塊 2" o:spid="_x0000_s1113" type="#_x0000_t202" style="position:absolute;top:3165;width:2813;height:3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    <v:textbox>
                        <w:txbxContent>
                          <w:p w:rsidR="00C371D2" w:rsidRDefault="00C371D2">
                            <w:r>
                              <w:rPr>
                                <w:rFonts w:hint="eastAsia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字方塊 2" o:spid="_x0000_s1114" type="#_x0000_t202" style="position:absolute;left:10902;top:3165;width:2814;height:3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    <v:textbox>
                        <w:txbxContent>
                          <w:p w:rsidR="00C371D2" w:rsidRDefault="00C371D2" w:rsidP="004F4C67">
                            <w:r>
                              <w:rPr>
                                <w:rFonts w:hint="eastAsia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直線單箭頭接點 316" o:spid="_x0000_s1115" type="#_x0000_t32" style="position:absolute;left:6740;top:644;width:2110;height:38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986cUAAADcAAAADwAAAGRycy9kb3ducmV2LnhtbESPX2vCMBTF3wf7DuEOfFsTJxRXjTKF&#10;jcGe1Cn4dmmuaV1zU5pMq5/eCIM9Hs6fH2c6710jTtSF2rOGYaZAEJfe1Gw1fG/en8cgQkQ22Hgm&#10;DRcKMJ89PkyxMP7MKzqtoxVphEOBGqoY20LKUFbkMGS+JU7ewXcOY5KdlabDcxp3jXxRKpcOa06E&#10;CltaVlT+rH9dgqh88bXdf6yOi8tVWdu8Lnd11Hrw1L9NQETq43/4r/1pNIyGOdzPpCM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5986cUAAADcAAAADwAAAAAAAAAA&#10;AAAAAAChAgAAZHJzL2Rvd25yZXYueG1sUEsFBgAAAAAEAAQA+QAAAJMDAAAAAA==&#10;" strokecolor="#4579b8 [3044]">
                    <v:stroke dashstyle="dash" startarrow="oval" startarrowwidth="narrow" startarrowlength="short" endarrow="classic"/>
                  </v:shape>
                  <v:shape id="文字方塊 2" o:spid="_x0000_s1116" type="#_x0000_t202" style="position:absolute;left:5158;top:4103;width:2813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  <v:textbox>
                      <w:txbxContent>
                        <w:p w:rsidR="00C371D2" w:rsidRDefault="00C371D2" w:rsidP="004F4C67"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文字方塊 2" o:spid="_x0000_s1117" type="#_x0000_t202" style="position:absolute;left:5978;top:644;width:2813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<v:textbox>
                    <w:txbxContent>
                      <w:p w:rsidR="00C371D2" w:rsidRPr="00D07400" w:rsidRDefault="00C371D2" w:rsidP="00D07400">
                        <w:pPr>
                          <w:rPr>
                            <w:i/>
                          </w:rPr>
                        </w:pPr>
                        <w:r w:rsidRPr="00D07400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2404B">
        <w:rPr>
          <w:rFonts w:eastAsia="標楷體" w:hint="eastAsia"/>
        </w:rPr>
        <w:t>一電阻為</w:t>
      </w:r>
      <w:r w:rsidRPr="00B2404B">
        <w:rPr>
          <w:rFonts w:eastAsia="標楷體" w:hint="eastAsia"/>
          <w:i/>
        </w:rPr>
        <w:t>R</w:t>
      </w:r>
      <w:r w:rsidRPr="00B2404B">
        <w:rPr>
          <w:rFonts w:eastAsia="標楷體" w:hint="eastAsia"/>
        </w:rPr>
        <w:t>，半徑為</w:t>
      </w:r>
      <w:r w:rsidRPr="00B2404B">
        <w:rPr>
          <w:rFonts w:eastAsia="標楷體" w:hint="eastAsia"/>
          <w:i/>
        </w:rPr>
        <w:t>a</w:t>
      </w:r>
      <w:r w:rsidRPr="00B2404B">
        <w:rPr>
          <w:rFonts w:eastAsia="標楷體" w:hint="eastAsia"/>
        </w:rPr>
        <w:t>的半圓形封閉線圈，線圈面平行紙面，如圖</w:t>
      </w:r>
      <w:r w:rsidRPr="00B2404B">
        <w:rPr>
          <w:rFonts w:eastAsia="標楷體" w:hint="eastAsia"/>
        </w:rPr>
        <w:t>(</w:t>
      </w:r>
      <w:r w:rsidR="001751BD">
        <w:rPr>
          <w:rFonts w:eastAsia="標楷體" w:hint="eastAsia"/>
        </w:rPr>
        <w:t>四</w:t>
      </w:r>
      <w:r w:rsidRPr="00B2404B">
        <w:rPr>
          <w:rFonts w:eastAsia="標楷體" w:hint="eastAsia"/>
        </w:rPr>
        <w:t>)</w:t>
      </w:r>
      <w:r w:rsidRPr="00B2404B">
        <w:rPr>
          <w:rFonts w:eastAsia="標楷體" w:hint="eastAsia"/>
        </w:rPr>
        <w:t>所示</w:t>
      </w:r>
      <w:r w:rsidR="001751BD">
        <w:rPr>
          <w:rFonts w:eastAsia="標楷體" w:hint="eastAsia"/>
        </w:rPr>
        <w:t>。</w:t>
      </w:r>
    </w:p>
    <w:p w:rsidR="00853BED" w:rsidRDefault="002969C7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AD0D541" wp14:editId="48920C4F">
                <wp:simplePos x="0" y="0"/>
                <wp:positionH relativeFrom="column">
                  <wp:posOffset>5794912</wp:posOffset>
                </wp:positionH>
                <wp:positionV relativeFrom="paragraph">
                  <wp:posOffset>381635</wp:posOffset>
                </wp:positionV>
                <wp:extent cx="442595" cy="260350"/>
                <wp:effectExtent l="0" t="0" r="14605" b="6350"/>
                <wp:wrapNone/>
                <wp:docPr id="232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9C7" w:rsidRPr="00624446" w:rsidRDefault="002969C7" w:rsidP="002969C7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 w:rsidR="001751BD">
                              <w:rPr>
                                <w:rFonts w:eastAsia="標楷體" w:hAnsi="標楷體" w:hint="eastAsia"/>
                              </w:rPr>
                              <w:t>四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18" type="#_x0000_t202" style="position:absolute;left:0;text-align:left;margin-left:456.3pt;margin-top:30.05pt;width:34.85pt;height:20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" filled="f" stroked="f">
                <v:textbox inset="0,0,0,0">
                  <w:txbxContent>
                    <w:p w:rsidR="002969C7" w:rsidRPr="00624446" w:rsidRDefault="002969C7" w:rsidP="002969C7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 w:rsidR="001751BD">
                        <w:rPr>
                          <w:rFonts w:eastAsia="標楷體" w:hAnsi="標楷體" w:hint="eastAsia"/>
                        </w:rPr>
                        <w:t>四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0E0582">
        <w:rPr>
          <w:rFonts w:eastAsia="標楷體" w:hint="eastAsia"/>
        </w:rPr>
        <w:t>若將此線圈通</w:t>
      </w:r>
      <w:r w:rsidR="00746B4C">
        <w:rPr>
          <w:rFonts w:eastAsia="標楷體" w:hint="eastAsia"/>
        </w:rPr>
        <w:t>逆時針方向</w:t>
      </w:r>
      <w:r w:rsidR="000E0582">
        <w:rPr>
          <w:rFonts w:eastAsia="標楷體" w:hint="eastAsia"/>
        </w:rPr>
        <w:t>電流</w:t>
      </w:r>
      <w:r w:rsidR="000E0582" w:rsidRPr="000E0582">
        <w:rPr>
          <w:rFonts w:eastAsia="標楷體" w:hint="eastAsia"/>
          <w:i/>
        </w:rPr>
        <w:t>I</w:t>
      </w:r>
      <w:r w:rsidR="000E0582">
        <w:rPr>
          <w:rFonts w:eastAsia="標楷體" w:hint="eastAsia"/>
        </w:rPr>
        <w:t>，</w:t>
      </w:r>
      <w:r w:rsidR="000B1C21">
        <w:rPr>
          <w:rFonts w:eastAsia="標楷體" w:hint="eastAsia"/>
        </w:rPr>
        <w:t>則</w:t>
      </w:r>
      <w:r w:rsidR="00D07C67">
        <w:rPr>
          <w:rFonts w:eastAsia="標楷體" w:hint="eastAsia"/>
        </w:rPr>
        <w:t>O</w:t>
      </w:r>
      <w:r w:rsidR="00D07C67">
        <w:rPr>
          <w:rFonts w:eastAsia="標楷體" w:hint="eastAsia"/>
        </w:rPr>
        <w:t>點處磁場</w:t>
      </w:r>
      <w:r w:rsidR="000B1C21">
        <w:rPr>
          <w:rFonts w:eastAsia="標楷體" w:hint="eastAsia"/>
        </w:rPr>
        <w:t>為何</w:t>
      </w:r>
      <w:r w:rsidR="000B1C21">
        <w:rPr>
          <w:rFonts w:eastAsia="標楷體" w:hint="eastAsia"/>
        </w:rPr>
        <w:t>?</w:t>
      </w:r>
      <w:r w:rsidR="00D07400" w:rsidRPr="00D07400">
        <w:rPr>
          <w:noProof/>
        </w:rPr>
        <w:t xml:space="preserve"> </w:t>
      </w:r>
      <w:r w:rsidR="000B1C21">
        <w:rPr>
          <w:rFonts w:eastAsia="標楷體"/>
        </w:rPr>
        <w:br/>
      </w:r>
      <w:r w:rsidR="000B1C21">
        <w:rPr>
          <w:rFonts w:eastAsia="標楷體" w:hint="eastAsia"/>
        </w:rPr>
        <w:t>(A)</w:t>
      </w:r>
      <w:r w:rsidR="00885616">
        <w:rPr>
          <w:rFonts w:eastAsia="標楷體" w:hint="eastAsia"/>
        </w:rPr>
        <w:t>0</w:t>
      </w:r>
      <w:r w:rsidR="00BB4D35">
        <w:rPr>
          <w:rFonts w:eastAsia="標楷體" w:hint="eastAsia"/>
        </w:rPr>
        <w:tab/>
      </w:r>
      <w:r w:rsidR="000B1C21">
        <w:rPr>
          <w:rFonts w:eastAsia="標楷體" w:hint="eastAsia"/>
        </w:rPr>
        <w:t>(B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μ</m:t>
                </m:r>
              </m:e>
              <m:sub>
                <m:r>
                  <w:rPr>
                    <w:rFonts w:ascii="Cambria Math" w:eastAsia="標楷體" w:hAnsi="Cambria Math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</w:rPr>
              <m:t>I</m:t>
            </m:r>
          </m:num>
          <m:den>
            <m:r>
              <w:rPr>
                <w:rFonts w:ascii="Cambria Math" w:eastAsia="標楷體" w:hAnsi="Cambria Math"/>
              </w:rPr>
              <m:t>4a</m:t>
            </m:r>
          </m:den>
        </m:f>
      </m:oMath>
      <w:r w:rsidR="008815E5">
        <w:rPr>
          <w:rFonts w:ascii="新細明體" w:hAnsi="新細明體"/>
        </w:rPr>
        <w:fldChar w:fldCharType="begin"/>
      </w:r>
      <w:r w:rsidR="008815E5">
        <w:rPr>
          <w:rFonts w:ascii="新細明體" w:hAnsi="新細明體"/>
        </w:rPr>
        <w:instrText xml:space="preserve"> </w:instrText>
      </w:r>
      <w:r w:rsidR="008815E5">
        <w:rPr>
          <w:rFonts w:ascii="新細明體" w:hAnsi="新細明體" w:hint="eastAsia"/>
        </w:rPr>
        <w:instrText>eq \o\ac(○,</w:instrText>
      </w:r>
      <w:r w:rsidR="008815E5" w:rsidRPr="008815E5">
        <w:rPr>
          <w:rFonts w:ascii="新細明體" w:hAnsi="新細明體" w:hint="eastAsia"/>
          <w:position w:val="3"/>
          <w:sz w:val="16"/>
        </w:rPr>
        <w:instrText>╳</w:instrText>
      </w:r>
      <w:r w:rsidR="008815E5">
        <w:rPr>
          <w:rFonts w:ascii="新細明體" w:hAnsi="新細明體" w:hint="eastAsia"/>
        </w:rPr>
        <w:instrText>)</w:instrText>
      </w:r>
      <w:r w:rsidR="008815E5">
        <w:rPr>
          <w:rFonts w:ascii="新細明體" w:hAnsi="新細明體"/>
        </w:rPr>
        <w:fldChar w:fldCharType="end"/>
      </w:r>
      <w:r w:rsidR="00BB4D35">
        <w:rPr>
          <w:rFonts w:eastAsia="標楷體" w:hint="eastAsia"/>
        </w:rPr>
        <w:tab/>
      </w:r>
      <w:r w:rsidR="000B1C21">
        <w:rPr>
          <w:rFonts w:eastAsia="標楷體" w:hint="eastAsia"/>
        </w:rPr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μ</m:t>
                </m:r>
              </m:e>
              <m:sub>
                <m:r>
                  <w:rPr>
                    <w:rFonts w:ascii="Cambria Math" w:eastAsia="標楷體" w:hAnsi="Cambria Math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</w:rPr>
              <m:t>I</m:t>
            </m:r>
          </m:num>
          <m:den>
            <m:r>
              <w:rPr>
                <w:rFonts w:ascii="Cambria Math" w:eastAsia="標楷體" w:hAnsi="Cambria Math"/>
              </w:rPr>
              <m:t>4a</m:t>
            </m:r>
          </m:den>
        </m:f>
      </m:oMath>
      <w:r w:rsidR="008815E5">
        <w:rPr>
          <w:rFonts w:ascii="新細明體" w:hAnsi="新細明體" w:hint="eastAsia"/>
        </w:rPr>
        <w:t>⊙</w:t>
      </w:r>
      <w:r w:rsidR="00BB4D35">
        <w:rPr>
          <w:rFonts w:eastAsia="標楷體" w:hint="eastAsia"/>
        </w:rPr>
        <w:tab/>
      </w:r>
      <w:r w:rsidR="000B1C21">
        <w:rPr>
          <w:rFonts w:eastAsia="標楷體" w:hint="eastAsia"/>
        </w:rPr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μ</m:t>
                </m:r>
              </m:e>
              <m:sub>
                <m:r>
                  <w:rPr>
                    <w:rFonts w:ascii="Cambria Math" w:eastAsia="標楷體" w:hAnsi="Cambria Math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</w:rPr>
              <m:t>I</m:t>
            </m:r>
          </m:num>
          <m:den>
            <m:r>
              <w:rPr>
                <w:rFonts w:ascii="Cambria Math" w:eastAsia="標楷體" w:hAnsi="Cambria Math"/>
              </w:rPr>
              <m:t>4πa</m:t>
            </m:r>
          </m:den>
        </m:f>
      </m:oMath>
      <w:r w:rsidR="008815E5">
        <w:rPr>
          <w:rFonts w:ascii="新細明體" w:hAnsi="新細明體"/>
        </w:rPr>
        <w:fldChar w:fldCharType="begin"/>
      </w:r>
      <w:r w:rsidR="008815E5">
        <w:rPr>
          <w:rFonts w:ascii="新細明體" w:hAnsi="新細明體"/>
        </w:rPr>
        <w:instrText xml:space="preserve"> </w:instrText>
      </w:r>
      <w:r w:rsidR="008815E5">
        <w:rPr>
          <w:rFonts w:ascii="新細明體" w:hAnsi="新細明體" w:hint="eastAsia"/>
        </w:rPr>
        <w:instrText>eq \o\ac(○,</w:instrText>
      </w:r>
      <w:r w:rsidR="008815E5" w:rsidRPr="008815E5">
        <w:rPr>
          <w:rFonts w:ascii="新細明體" w:hAnsi="新細明體" w:hint="eastAsia"/>
          <w:position w:val="3"/>
          <w:sz w:val="16"/>
        </w:rPr>
        <w:instrText>╳</w:instrText>
      </w:r>
      <w:r w:rsidR="008815E5">
        <w:rPr>
          <w:rFonts w:ascii="新細明體" w:hAnsi="新細明體" w:hint="eastAsia"/>
        </w:rPr>
        <w:instrText>)</w:instrText>
      </w:r>
      <w:r w:rsidR="008815E5">
        <w:rPr>
          <w:rFonts w:ascii="新細明體" w:hAnsi="新細明體"/>
        </w:rPr>
        <w:fldChar w:fldCharType="end"/>
      </w:r>
      <w:r w:rsidR="00BB4D35">
        <w:rPr>
          <w:rFonts w:eastAsia="標楷體" w:hint="eastAsia"/>
        </w:rPr>
        <w:tab/>
      </w:r>
      <w:r w:rsidR="000B1C21">
        <w:rPr>
          <w:rFonts w:eastAsia="標楷體" w:hint="eastAsia"/>
        </w:rPr>
        <w:t>(E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μ</m:t>
                </m:r>
              </m:e>
              <m:sub>
                <m:r>
                  <w:rPr>
                    <w:rFonts w:ascii="Cambria Math" w:eastAsia="標楷體" w:hAnsi="Cambria Math"/>
                  </w:rPr>
                  <m:t>0</m:t>
                </m:r>
              </m:sub>
            </m:sSub>
            <m:r>
              <w:rPr>
                <w:rFonts w:ascii="Cambria Math" w:eastAsia="標楷體" w:hAnsi="Cambria Math"/>
              </w:rPr>
              <m:t>I</m:t>
            </m:r>
          </m:num>
          <m:den>
            <m:r>
              <w:rPr>
                <w:rFonts w:ascii="Cambria Math" w:eastAsia="標楷體" w:hAnsi="Cambria Math"/>
              </w:rPr>
              <m:t>4πa</m:t>
            </m:r>
          </m:den>
        </m:f>
      </m:oMath>
      <w:r w:rsidR="008815E5">
        <w:rPr>
          <w:rFonts w:ascii="新細明體" w:hAnsi="新細明體" w:hint="eastAsia"/>
        </w:rPr>
        <w:t>⊙</w:t>
      </w:r>
    </w:p>
    <w:p w:rsidR="008815E5" w:rsidRDefault="00D07C67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8815E5">
        <w:rPr>
          <w:rFonts w:eastAsia="標楷體" w:hint="eastAsia"/>
        </w:rPr>
        <w:t>若將此線圈通</w:t>
      </w:r>
      <w:r w:rsidR="00746B4C" w:rsidRPr="008815E5">
        <w:rPr>
          <w:rFonts w:eastAsia="標楷體" w:hint="eastAsia"/>
        </w:rPr>
        <w:t>逆時針方向</w:t>
      </w:r>
      <w:r w:rsidRPr="008815E5">
        <w:rPr>
          <w:rFonts w:eastAsia="標楷體" w:hint="eastAsia"/>
        </w:rPr>
        <w:t>電流</w:t>
      </w:r>
      <w:r w:rsidRPr="008815E5">
        <w:rPr>
          <w:rFonts w:eastAsia="標楷體" w:hint="eastAsia"/>
          <w:i/>
        </w:rPr>
        <w:t>I</w:t>
      </w:r>
      <w:r w:rsidRPr="008815E5">
        <w:rPr>
          <w:rFonts w:eastAsia="標楷體" w:hint="eastAsia"/>
        </w:rPr>
        <w:t>，並置於均勻進紙面的磁場</w:t>
      </w:r>
      <w:r w:rsidRPr="008815E5">
        <w:rPr>
          <w:rFonts w:eastAsia="標楷體" w:hint="eastAsia"/>
          <w:i/>
        </w:rPr>
        <w:t>B</w:t>
      </w:r>
      <w:r w:rsidRPr="008815E5">
        <w:rPr>
          <w:rFonts w:eastAsia="標楷體" w:hint="eastAsia"/>
        </w:rPr>
        <w:t>當中，則該載流線圈所受磁力</w:t>
      </w:r>
      <w:r w:rsidR="008B258C">
        <w:rPr>
          <w:rFonts w:eastAsia="標楷體" w:hint="eastAsia"/>
        </w:rPr>
        <w:t>量值</w:t>
      </w:r>
      <w:r w:rsidRPr="008815E5">
        <w:rPr>
          <w:rFonts w:eastAsia="標楷體" w:hint="eastAsia"/>
        </w:rPr>
        <w:t>為何</w:t>
      </w:r>
      <w:r w:rsidRPr="008815E5">
        <w:rPr>
          <w:rFonts w:eastAsia="標楷體" w:hint="eastAsia"/>
        </w:rPr>
        <w:t>?</w:t>
      </w:r>
      <w:r w:rsidRPr="008815E5">
        <w:rPr>
          <w:rFonts w:eastAsia="標楷體"/>
        </w:rPr>
        <w:br/>
      </w:r>
      <w:r w:rsidR="00042F8A">
        <w:rPr>
          <w:rFonts w:eastAsia="標楷體" w:hint="eastAsia"/>
        </w:rPr>
        <w:t>(A)0</w:t>
      </w:r>
      <w:r w:rsidR="00042F8A">
        <w:rPr>
          <w:rFonts w:eastAsia="標楷體" w:hint="eastAsia"/>
        </w:rPr>
        <w:tab/>
      </w:r>
      <w:r w:rsidR="008815E5">
        <w:rPr>
          <w:rFonts w:eastAsia="標楷體" w:hint="eastAsia"/>
        </w:rPr>
        <w:t>(B)</w:t>
      </w:r>
      <w:r w:rsidR="008B258C">
        <w:rPr>
          <w:rFonts w:eastAsia="標楷體" w:hint="eastAsia"/>
        </w:rPr>
        <w:t>2</w:t>
      </w:r>
      <w:r w:rsidR="008B258C" w:rsidRPr="008B258C">
        <w:rPr>
          <w:rFonts w:eastAsia="標楷體" w:hint="eastAsia"/>
          <w:i/>
        </w:rPr>
        <w:t>IaB</w:t>
      </w:r>
      <w:r w:rsidR="008815E5">
        <w:rPr>
          <w:rFonts w:eastAsia="標楷體" w:hint="eastAsia"/>
        </w:rPr>
        <w:tab/>
        <w:t>(C)</w:t>
      </w:r>
      <w:r w:rsidR="008B258C">
        <w:rPr>
          <w:rFonts w:eastAsia="標楷體" w:hint="eastAsia"/>
        </w:rPr>
        <w:t>4</w:t>
      </w:r>
      <w:r w:rsidR="008B258C" w:rsidRPr="008B258C">
        <w:rPr>
          <w:rFonts w:eastAsia="標楷體" w:hint="eastAsia"/>
          <w:i/>
        </w:rPr>
        <w:t>IaB</w:t>
      </w:r>
      <w:r w:rsidR="008815E5">
        <w:rPr>
          <w:rFonts w:eastAsia="標楷體" w:hint="eastAsia"/>
        </w:rPr>
        <w:tab/>
        <w:t>(D)</w:t>
      </w:r>
      <w:r w:rsidR="008B258C" w:rsidRPr="008B258C">
        <w:rPr>
          <w:rFonts w:eastAsia="標楷體" w:hint="eastAsia"/>
          <w:i/>
        </w:rPr>
        <w:t>I(</w:t>
      </w:r>
      <m:oMath>
        <m:r>
          <w:rPr>
            <w:rFonts w:ascii="Cambria Math" w:eastAsia="標楷體" w:hAnsi="Cambria Math"/>
          </w:rPr>
          <m:t>π+2)a</m:t>
        </m:r>
      </m:oMath>
      <w:r w:rsidR="008B258C" w:rsidRPr="008B258C">
        <w:rPr>
          <w:rFonts w:eastAsia="標楷體" w:hint="eastAsia"/>
          <w:i/>
        </w:rPr>
        <w:t>B</w:t>
      </w:r>
      <w:r w:rsidR="008815E5">
        <w:rPr>
          <w:rFonts w:eastAsia="標楷體" w:hint="eastAsia"/>
        </w:rPr>
        <w:tab/>
        <w:t>(E)</w:t>
      </w:r>
      <w:r w:rsidR="008B258C" w:rsidRPr="008B258C">
        <w:rPr>
          <w:rFonts w:eastAsia="標楷體" w:hint="eastAsia"/>
          <w:i/>
        </w:rPr>
        <w:t>I(</w:t>
      </w:r>
      <m:oMath>
        <m:r>
          <w:rPr>
            <w:rFonts w:ascii="Cambria Math" w:eastAsia="標楷體" w:hAnsi="Cambria Math"/>
          </w:rPr>
          <m:t>π-2)a</m:t>
        </m:r>
      </m:oMath>
      <w:r w:rsidR="008B258C" w:rsidRPr="008B258C">
        <w:rPr>
          <w:rFonts w:eastAsia="標楷體" w:hint="eastAsia"/>
          <w:i/>
        </w:rPr>
        <w:t>B</w:t>
      </w:r>
    </w:p>
    <w:p w:rsidR="008815E5" w:rsidRDefault="000B1C21" w:rsidP="001751BD">
      <w:pPr>
        <w:numPr>
          <w:ilvl w:val="0"/>
          <w:numId w:val="8"/>
        </w:numPr>
        <w:tabs>
          <w:tab w:val="left" w:pos="2127"/>
          <w:tab w:val="left" w:pos="2268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 w:rsidRPr="008815E5">
        <w:rPr>
          <w:rFonts w:eastAsia="標楷體" w:hint="eastAsia"/>
        </w:rPr>
        <w:t>承上</w:t>
      </w:r>
      <w:r w:rsidR="00227080">
        <w:rPr>
          <w:rFonts w:eastAsia="標楷體" w:hint="eastAsia"/>
        </w:rPr>
        <w:t>題</w:t>
      </w:r>
      <w:r w:rsidRPr="008815E5">
        <w:rPr>
          <w:rFonts w:eastAsia="標楷體" w:hint="eastAsia"/>
        </w:rPr>
        <w:t>，</w:t>
      </w:r>
      <w:r w:rsidR="00191DAC" w:rsidRPr="008815E5">
        <w:rPr>
          <w:rFonts w:eastAsia="標楷體" w:hint="eastAsia"/>
        </w:rPr>
        <w:t>該載流</w:t>
      </w:r>
      <w:r w:rsidRPr="008815E5">
        <w:rPr>
          <w:rFonts w:eastAsia="標楷體" w:hint="eastAsia"/>
        </w:rPr>
        <w:t>線圈所受磁力矩</w:t>
      </w:r>
      <w:r w:rsidR="008B258C">
        <w:rPr>
          <w:rFonts w:eastAsia="標楷體" w:hint="eastAsia"/>
        </w:rPr>
        <w:t>量值</w:t>
      </w:r>
      <w:r w:rsidRPr="008815E5">
        <w:rPr>
          <w:rFonts w:eastAsia="標楷體" w:hint="eastAsia"/>
        </w:rPr>
        <w:t>為何</w:t>
      </w:r>
      <w:r w:rsidRPr="008815E5">
        <w:rPr>
          <w:rFonts w:eastAsia="標楷體" w:hint="eastAsia"/>
        </w:rPr>
        <w:t>?</w:t>
      </w:r>
      <w:r w:rsidR="00BB4D35" w:rsidRPr="008815E5">
        <w:rPr>
          <w:rFonts w:eastAsia="標楷體"/>
        </w:rPr>
        <w:br/>
      </w:r>
      <w:r w:rsidR="008815E5">
        <w:rPr>
          <w:rFonts w:eastAsia="標楷體" w:hint="eastAsia"/>
        </w:rPr>
        <w:t>(A)0</w:t>
      </w:r>
      <w:r w:rsidR="008815E5">
        <w:rPr>
          <w:rFonts w:eastAsia="標楷體" w:hint="eastAsia"/>
        </w:rPr>
        <w:tab/>
        <w:t>(B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4</m:t>
            </m:r>
          </m:den>
        </m:f>
        <m:r>
          <w:rPr>
            <w:rFonts w:ascii="Cambria Math" w:eastAsia="標楷體" w:hAnsi="Cambria Math"/>
          </w:rPr>
          <m:t>Iπ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</m:t>
        </m:r>
      </m:oMath>
      <w:r w:rsidR="008B258C">
        <w:rPr>
          <w:rFonts w:eastAsia="標楷體" w:hint="eastAsia"/>
        </w:rPr>
        <w:tab/>
      </w:r>
      <w:r w:rsidR="008815E5">
        <w:rPr>
          <w:rFonts w:eastAsia="標楷體" w:hint="eastAsia"/>
        </w:rPr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r>
          <w:rPr>
            <w:rFonts w:ascii="Cambria Math" w:eastAsia="標楷體" w:hAnsi="Cambria Math"/>
          </w:rPr>
          <m:t>Iπ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</m:t>
        </m:r>
      </m:oMath>
      <w:r w:rsidR="008815E5">
        <w:rPr>
          <w:rFonts w:eastAsia="標楷體" w:hint="eastAsia"/>
        </w:rPr>
        <w:tab/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r>
          <w:rPr>
            <w:rFonts w:ascii="Cambria Math" w:eastAsia="標楷體" w:hAnsi="Cambria Math"/>
          </w:rPr>
          <m:t>Iπ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</m:t>
        </m:r>
      </m:oMath>
      <w:r w:rsidR="008815E5">
        <w:rPr>
          <w:rFonts w:eastAsia="標楷體" w:hint="eastAsia"/>
        </w:rPr>
        <w:tab/>
        <w:t>(E)</w:t>
      </w:r>
      <w:r w:rsidR="002D414A" w:rsidRPr="008B258C">
        <w:rPr>
          <w:rFonts w:eastAsia="標楷體" w:hint="eastAsia"/>
          <w:i/>
        </w:rPr>
        <w:t>I(</w:t>
      </w:r>
      <m:oMath>
        <m:r>
          <w:rPr>
            <w:rFonts w:ascii="Cambria Math" w:eastAsia="標楷體" w:hAnsi="Cambria Math"/>
          </w:rPr>
          <m:t>π+2)</m:t>
        </m:r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</m:oMath>
      <w:r w:rsidR="002D414A" w:rsidRPr="008B258C">
        <w:rPr>
          <w:rFonts w:eastAsia="標楷體" w:hint="eastAsia"/>
          <w:i/>
        </w:rPr>
        <w:t>B</w:t>
      </w:r>
    </w:p>
    <w:p w:rsidR="008815E5" w:rsidRDefault="000B1C21" w:rsidP="001751BD">
      <w:pPr>
        <w:numPr>
          <w:ilvl w:val="0"/>
          <w:numId w:val="8"/>
        </w:numPr>
        <w:tabs>
          <w:tab w:val="left" w:pos="2127"/>
          <w:tab w:val="left" w:pos="2268"/>
          <w:tab w:val="left" w:pos="3828"/>
          <w:tab w:val="left" w:pos="4111"/>
          <w:tab w:val="left" w:pos="5529"/>
          <w:tab w:val="left" w:pos="5954"/>
          <w:tab w:val="left" w:pos="7230"/>
          <w:tab w:val="left" w:pos="7655"/>
        </w:tabs>
        <w:spacing w:beforeLines="50" w:before="180"/>
        <w:rPr>
          <w:rFonts w:eastAsia="標楷體"/>
        </w:rPr>
      </w:pPr>
      <w:r w:rsidRPr="008815E5">
        <w:rPr>
          <w:rFonts w:eastAsia="標楷體" w:hint="eastAsia"/>
        </w:rPr>
        <w:t>若將此線圈置於進紙面的磁場</w:t>
      </w:r>
      <w:r w:rsidRPr="008815E5">
        <w:rPr>
          <w:rFonts w:eastAsia="標楷體" w:hint="eastAsia"/>
          <w:i/>
        </w:rPr>
        <w:t>B</w:t>
      </w:r>
      <w:r w:rsidRPr="008815E5">
        <w:rPr>
          <w:rFonts w:eastAsia="標楷體" w:hint="eastAsia"/>
        </w:rPr>
        <w:t>當中，且</w:t>
      </w:r>
      <w:r w:rsidRPr="002D414A">
        <w:rPr>
          <w:rFonts w:eastAsia="標楷體"/>
          <w:i/>
        </w:rPr>
        <w:t>B(t)</w:t>
      </w:r>
      <w:r w:rsidRPr="002D414A">
        <w:rPr>
          <w:rFonts w:eastAsia="標楷體" w:hint="eastAsia"/>
          <w:i/>
        </w:rPr>
        <w:t>＝</w:t>
      </w:r>
      <w:r w:rsidR="002D414A" w:rsidRPr="002D414A">
        <w:rPr>
          <w:rFonts w:eastAsia="標楷體" w:hint="eastAsia"/>
          <w:i/>
        </w:rPr>
        <w:t>b</w:t>
      </w:r>
      <w:r w:rsidR="002D414A">
        <w:rPr>
          <w:rFonts w:ascii="新細明體" w:hAnsi="新細明體" w:hint="eastAsia"/>
          <w:i/>
        </w:rPr>
        <w:t>–</w:t>
      </w:r>
      <w:r w:rsidR="002D414A" w:rsidRPr="002D414A">
        <w:rPr>
          <w:rFonts w:eastAsia="標楷體" w:hint="eastAsia"/>
          <w:i/>
        </w:rPr>
        <w:t>c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t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</m:oMath>
      <w:r w:rsidR="007502BE" w:rsidRPr="008815E5">
        <w:rPr>
          <w:rFonts w:eastAsia="標楷體" w:hint="eastAsia"/>
        </w:rPr>
        <w:t>，</w:t>
      </w:r>
      <w:r w:rsidR="002D414A">
        <w:rPr>
          <w:rFonts w:eastAsia="標楷體" w:hint="eastAsia"/>
        </w:rPr>
        <w:t>其中</w:t>
      </w:r>
      <w:r w:rsidR="002D414A" w:rsidRPr="002D414A">
        <w:rPr>
          <w:rFonts w:eastAsia="標楷體" w:hint="eastAsia"/>
          <w:i/>
        </w:rPr>
        <w:t>b</w:t>
      </w:r>
      <w:r w:rsidR="002D414A">
        <w:rPr>
          <w:rFonts w:ascii="新細明體" w:hAnsi="新細明體" w:hint="eastAsia"/>
        </w:rPr>
        <w:t>、</w:t>
      </w:r>
      <w:r w:rsidR="002D414A" w:rsidRPr="002D414A">
        <w:rPr>
          <w:rFonts w:eastAsia="標楷體" w:hint="eastAsia"/>
          <w:i/>
        </w:rPr>
        <w:t>c</w:t>
      </w:r>
      <w:r w:rsidR="002D414A">
        <w:rPr>
          <w:rFonts w:eastAsia="標楷體" w:hint="eastAsia"/>
        </w:rPr>
        <w:t>均為大於</w:t>
      </w:r>
      <w:r w:rsidR="002D414A">
        <w:rPr>
          <w:rFonts w:eastAsia="標楷體" w:hint="eastAsia"/>
        </w:rPr>
        <w:t>0</w:t>
      </w:r>
      <w:r w:rsidR="002D414A">
        <w:rPr>
          <w:rFonts w:eastAsia="標楷體" w:hint="eastAsia"/>
        </w:rPr>
        <w:t>的常數。</w:t>
      </w:r>
      <w:r w:rsidR="007502BE" w:rsidRPr="008815E5">
        <w:rPr>
          <w:rFonts w:eastAsia="標楷體" w:hint="eastAsia"/>
        </w:rPr>
        <w:t>則</w:t>
      </w:r>
      <w:r w:rsidR="002D414A">
        <w:rPr>
          <w:rFonts w:eastAsia="標楷體"/>
        </w:rPr>
        <w:t>t</w:t>
      </w:r>
      <w:r w:rsidR="007502BE" w:rsidRPr="008815E5">
        <w:rPr>
          <w:rFonts w:eastAsia="標楷體" w:hint="eastAsia"/>
        </w:rPr>
        <w:t>時</w:t>
      </w:r>
      <w:r w:rsidR="002D414A">
        <w:rPr>
          <w:rFonts w:eastAsia="標楷體" w:hint="eastAsia"/>
        </w:rPr>
        <w:t>刻</w:t>
      </w:r>
      <w:r w:rsidR="007502BE" w:rsidRPr="008815E5">
        <w:rPr>
          <w:rFonts w:eastAsia="標楷體" w:hint="eastAsia"/>
        </w:rPr>
        <w:t>此線圈之應電流為何</w:t>
      </w:r>
      <w:r w:rsidR="007502BE" w:rsidRPr="008815E5">
        <w:rPr>
          <w:rFonts w:eastAsia="標楷體" w:hint="eastAsia"/>
        </w:rPr>
        <w:t>?</w:t>
      </w:r>
      <w:r w:rsidR="00900D31" w:rsidRPr="008815E5">
        <w:rPr>
          <w:rFonts w:eastAsia="標楷體"/>
        </w:rPr>
        <w:br/>
      </w:r>
      <w:r w:rsidR="008815E5">
        <w:rPr>
          <w:rFonts w:eastAsia="標楷體" w:hint="eastAsia"/>
        </w:rPr>
        <w:t>(A)0</w:t>
      </w:r>
      <w:r w:rsidR="008815E5">
        <w:rPr>
          <w:rFonts w:eastAsia="標楷體" w:hint="eastAsia"/>
        </w:rPr>
        <w:tab/>
        <w:t>(B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π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ct</m:t>
            </m:r>
          </m:num>
          <m:den>
            <m:r>
              <w:rPr>
                <w:rFonts w:ascii="Cambria Math" w:eastAsia="標楷體" w:hAnsi="Cambria Math"/>
              </w:rPr>
              <m:t>2R</m:t>
            </m:r>
          </m:den>
        </m:f>
      </m:oMath>
      <w:r w:rsidR="00227080">
        <w:rPr>
          <w:rFonts w:eastAsia="標楷體" w:hint="eastAsia"/>
        </w:rPr>
        <w:t>順時針</w:t>
      </w:r>
      <w:r w:rsidR="008815E5">
        <w:rPr>
          <w:rFonts w:eastAsia="標楷體" w:hint="eastAsia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π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ct</m:t>
            </m:r>
          </m:num>
          <m:den>
            <m:r>
              <w:rPr>
                <w:rFonts w:ascii="Cambria Math" w:eastAsia="標楷體" w:hAnsi="Cambria Math"/>
              </w:rPr>
              <m:t>2R</m:t>
            </m:r>
          </m:den>
        </m:f>
      </m:oMath>
      <w:r w:rsidR="00227080">
        <w:rPr>
          <w:rFonts w:eastAsia="標楷體" w:hint="eastAsia"/>
        </w:rPr>
        <w:t>逆時針</w:t>
      </w:r>
      <w:r w:rsidR="008815E5">
        <w:rPr>
          <w:rFonts w:eastAsia="標楷體" w:hint="eastAsia"/>
        </w:rPr>
        <w:tab/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π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ct</m:t>
            </m:r>
          </m:num>
          <m:den>
            <m:r>
              <w:rPr>
                <w:rFonts w:ascii="Cambria Math" w:eastAsia="標楷體" w:hAnsi="Cambria Math"/>
              </w:rPr>
              <m:t>R</m:t>
            </m:r>
          </m:den>
        </m:f>
      </m:oMath>
      <w:r w:rsidR="00227080">
        <w:rPr>
          <w:rFonts w:eastAsia="標楷體" w:hint="eastAsia"/>
        </w:rPr>
        <w:t>順時針</w:t>
      </w:r>
      <w:r w:rsidR="008815E5">
        <w:rPr>
          <w:rFonts w:eastAsia="標楷體" w:hint="eastAsia"/>
        </w:rPr>
        <w:tab/>
        <w:t>(E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π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a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ct</m:t>
            </m:r>
          </m:num>
          <m:den>
            <m:r>
              <w:rPr>
                <w:rFonts w:ascii="Cambria Math" w:eastAsia="標楷體" w:hAnsi="Cambria Math"/>
              </w:rPr>
              <m:t>R</m:t>
            </m:r>
          </m:den>
        </m:f>
      </m:oMath>
      <w:r w:rsidR="00227080">
        <w:rPr>
          <w:rFonts w:eastAsia="標楷體" w:hint="eastAsia"/>
        </w:rPr>
        <w:t>逆時針</w:t>
      </w:r>
    </w:p>
    <w:p w:rsidR="008815E5" w:rsidRDefault="00191DAC" w:rsidP="001751BD">
      <w:pPr>
        <w:numPr>
          <w:ilvl w:val="0"/>
          <w:numId w:val="8"/>
        </w:numPr>
        <w:tabs>
          <w:tab w:val="left" w:pos="2127"/>
          <w:tab w:val="left" w:pos="2268"/>
          <w:tab w:val="left" w:pos="3828"/>
          <w:tab w:val="left" w:pos="4111"/>
          <w:tab w:val="left" w:pos="5529"/>
          <w:tab w:val="left" w:pos="5954"/>
          <w:tab w:val="left" w:pos="7230"/>
          <w:tab w:val="left" w:pos="7797"/>
        </w:tabs>
        <w:spacing w:beforeLines="50" w:before="180"/>
        <w:rPr>
          <w:rFonts w:eastAsia="標楷體"/>
        </w:rPr>
      </w:pPr>
      <w:r w:rsidRPr="008815E5">
        <w:rPr>
          <w:rFonts w:eastAsia="標楷體" w:hint="eastAsia"/>
        </w:rPr>
        <w:t>若將此線圈置於均勻進紙面的磁場</w:t>
      </w:r>
      <w:r w:rsidRPr="008815E5">
        <w:rPr>
          <w:rFonts w:eastAsia="標楷體" w:hint="eastAsia"/>
          <w:i/>
        </w:rPr>
        <w:t>B</w:t>
      </w:r>
      <w:r w:rsidRPr="008815E5">
        <w:rPr>
          <w:rFonts w:eastAsia="標楷體" w:hint="eastAsia"/>
        </w:rPr>
        <w:t>當中，且此線圈繞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PQ</m:t>
            </m:r>
          </m:e>
        </m:acc>
      </m:oMath>
      <w:r w:rsidRPr="008815E5">
        <w:rPr>
          <w:rFonts w:eastAsia="標楷體" w:hint="eastAsia"/>
        </w:rPr>
        <w:t>軸作</w:t>
      </w:r>
      <w:r w:rsidR="002D414A" w:rsidRPr="008815E5">
        <w:rPr>
          <w:rFonts w:eastAsia="標楷體" w:hint="eastAsia"/>
        </w:rPr>
        <w:t>角速度</w:t>
      </w:r>
      <w:r w:rsidR="002D414A">
        <w:rPr>
          <w:rFonts w:eastAsia="標楷體" w:hint="eastAsia"/>
        </w:rPr>
        <w:t>為</w:t>
      </w:r>
      <m:oMath>
        <m:r>
          <w:rPr>
            <w:rFonts w:ascii="Cambria Math" w:eastAsia="標楷體" w:hAnsi="Cambria Math"/>
          </w:rPr>
          <m:t>ω</m:t>
        </m:r>
      </m:oMath>
      <w:r w:rsidRPr="008815E5">
        <w:rPr>
          <w:rFonts w:eastAsia="標楷體" w:hint="eastAsia"/>
        </w:rPr>
        <w:t>的等角速度轉動，則圖</w:t>
      </w:r>
      <w:r w:rsidR="007326ED">
        <w:rPr>
          <w:rFonts w:eastAsia="標楷體" w:hint="eastAsia"/>
        </w:rPr>
        <w:t>(</w:t>
      </w:r>
      <w:r w:rsidR="007326ED">
        <w:rPr>
          <w:rFonts w:eastAsia="標楷體" w:hint="eastAsia"/>
        </w:rPr>
        <w:t>四</w:t>
      </w:r>
      <w:r w:rsidR="007326ED">
        <w:rPr>
          <w:rFonts w:eastAsia="標楷體" w:hint="eastAsia"/>
        </w:rPr>
        <w:t>)</w:t>
      </w:r>
      <w:r w:rsidR="007326ED">
        <w:rPr>
          <w:rFonts w:eastAsia="標楷體" w:hint="eastAsia"/>
        </w:rPr>
        <w:t>所</w:t>
      </w:r>
      <w:r w:rsidRPr="008815E5">
        <w:rPr>
          <w:rFonts w:eastAsia="標楷體" w:hint="eastAsia"/>
        </w:rPr>
        <w:t>示瞬間該線圈之應電動勢為何</w:t>
      </w:r>
      <w:r w:rsidRPr="008815E5">
        <w:rPr>
          <w:rFonts w:eastAsia="標楷體" w:hint="eastAsia"/>
        </w:rPr>
        <w:t>?</w:t>
      </w:r>
      <w:r w:rsidR="00900D31" w:rsidRPr="008815E5">
        <w:rPr>
          <w:rFonts w:eastAsia="標楷體"/>
        </w:rPr>
        <w:br/>
      </w:r>
      <w:r w:rsidR="008815E5">
        <w:rPr>
          <w:rFonts w:eastAsia="標楷體" w:hint="eastAsia"/>
        </w:rPr>
        <w:t>(A)0</w:t>
      </w:r>
      <w:r w:rsidR="008815E5">
        <w:rPr>
          <w:rFonts w:eastAsia="標楷體" w:hint="eastAsia"/>
        </w:rPr>
        <w:tab/>
        <w:t>(B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r>
          <w:rPr>
            <w:rFonts w:ascii="Cambria Math" w:eastAsia="標楷體" w:hAnsi="Cambria Math"/>
          </w:rPr>
          <m:t>π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</m:oMath>
      <w:r w:rsidR="00710F9B">
        <w:rPr>
          <w:rFonts w:eastAsia="標楷體" w:hint="eastAsia"/>
        </w:rPr>
        <w:t xml:space="preserve"> </w:t>
      </w:r>
      <w:r w:rsidR="00710F9B">
        <w:rPr>
          <w:rFonts w:eastAsia="標楷體" w:hint="eastAsia"/>
        </w:rPr>
        <w:tab/>
      </w:r>
      <w:r w:rsidR="008815E5">
        <w:rPr>
          <w:rFonts w:eastAsia="標楷體" w:hint="eastAsia"/>
        </w:rPr>
        <w:t>(C)</w:t>
      </w:r>
      <m:oMath>
        <m:r>
          <w:rPr>
            <w:rFonts w:ascii="Cambria Math" w:eastAsia="標楷體" w:hAnsi="Cambria Math"/>
          </w:rPr>
          <m:t>π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  <m:r>
          <m:rPr>
            <m:sty m:val="p"/>
          </m:rPr>
          <w:rPr>
            <w:rFonts w:ascii="Cambria Math" w:eastAsia="標楷體" w:hAnsi="Cambria Math"/>
          </w:rPr>
          <m:t xml:space="preserve"> </m:t>
        </m:r>
      </m:oMath>
      <w:r w:rsidR="00710F9B">
        <w:rPr>
          <w:rFonts w:eastAsia="標楷體" w:hint="eastAsia"/>
        </w:rPr>
        <w:tab/>
      </w:r>
      <w:r w:rsidR="008815E5">
        <w:rPr>
          <w:rFonts w:eastAsia="標楷體" w:hint="eastAsia"/>
        </w:rPr>
        <w:t>(D)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  <m:r>
          <m:rPr>
            <m:sty m:val="p"/>
          </m:rPr>
          <w:rPr>
            <w:rFonts w:ascii="Cambria Math" w:eastAsia="標楷體" w:hAnsi="Cambria Math"/>
          </w:rPr>
          <m:t xml:space="preserve"> </m:t>
        </m:r>
      </m:oMath>
      <w:r w:rsidR="00710F9B">
        <w:rPr>
          <w:rFonts w:eastAsia="標楷體" w:hint="eastAsia"/>
        </w:rPr>
        <w:tab/>
      </w:r>
      <w:r w:rsidR="008815E5">
        <w:rPr>
          <w:rFonts w:eastAsia="標楷體" w:hint="eastAsia"/>
        </w:rPr>
        <w:t>(E)</w:t>
      </w:r>
      <m:oMath>
        <m:r>
          <m:rPr>
            <m:sty m:val="p"/>
          </m:rPr>
          <w:rPr>
            <w:rFonts w:ascii="Cambria Math" w:eastAsia="標楷體" w:hAnsi="Cambria Math"/>
          </w:rPr>
          <m:t>2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</m:oMath>
    </w:p>
    <w:p w:rsidR="00042F8A" w:rsidRDefault="00227080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>
        <w:rPr>
          <w:rFonts w:eastAsia="標楷體" w:hint="eastAsia"/>
        </w:rPr>
        <w:t>承上題</w:t>
      </w:r>
      <w:r w:rsidR="00885616" w:rsidRPr="008815E5">
        <w:rPr>
          <w:rFonts w:eastAsia="標楷體" w:hint="eastAsia"/>
        </w:rPr>
        <w:t>，則自圖示瞬間</w:t>
      </w:r>
      <w:r>
        <w:rPr>
          <w:rFonts w:eastAsia="標楷體" w:hint="eastAsia"/>
        </w:rPr>
        <w:t>起</w:t>
      </w:r>
      <w:r w:rsidR="00885616" w:rsidRPr="008815E5">
        <w:rPr>
          <w:rFonts w:eastAsia="標楷體" w:hint="eastAsia"/>
        </w:rPr>
        <w:t>旋轉</w:t>
      </w:r>
      <w:r w:rsidR="00885616" w:rsidRPr="008815E5">
        <w:rPr>
          <w:rFonts w:eastAsia="標楷體" w:hint="eastAsia"/>
        </w:rPr>
        <w:t>1/2</w:t>
      </w:r>
      <w:r w:rsidR="00885616" w:rsidRPr="008815E5">
        <w:rPr>
          <w:rFonts w:eastAsia="標楷體" w:hint="eastAsia"/>
        </w:rPr>
        <w:t>周期的時間內該線圈之平均應電動勢為何</w:t>
      </w:r>
      <w:r w:rsidR="00885616" w:rsidRPr="008815E5">
        <w:rPr>
          <w:rFonts w:eastAsia="標楷體" w:hint="eastAsia"/>
        </w:rPr>
        <w:t>?</w:t>
      </w:r>
      <w:r w:rsidR="00885616" w:rsidRPr="008815E5">
        <w:rPr>
          <w:rFonts w:eastAsia="標楷體"/>
        </w:rPr>
        <w:br/>
      </w:r>
      <w:r w:rsidR="008815E5">
        <w:rPr>
          <w:rFonts w:eastAsia="標楷體" w:hint="eastAsia"/>
        </w:rPr>
        <w:t>(A)0</w:t>
      </w:r>
      <w:r w:rsidR="008815E5">
        <w:rPr>
          <w:rFonts w:eastAsia="標楷體" w:hint="eastAsia"/>
        </w:rPr>
        <w:tab/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r>
          <w:rPr>
            <w:rFonts w:ascii="Cambria Math" w:eastAsia="標楷體" w:hAnsi="Cambria Math"/>
          </w:rPr>
          <m:t>π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</m:oMath>
      <w:r w:rsidR="00710F9B">
        <w:rPr>
          <w:rFonts w:eastAsia="標楷體" w:hint="eastAsia"/>
        </w:rPr>
        <w:t xml:space="preserve"> </w:t>
      </w:r>
      <w:r w:rsidR="00710F9B">
        <w:rPr>
          <w:rFonts w:eastAsia="標楷體" w:hint="eastAsia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r>
          <w:rPr>
            <w:rFonts w:ascii="Cambria Math" w:eastAsia="標楷體" w:hAnsi="Cambria Math"/>
          </w:rPr>
          <m:t>π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</m:oMath>
      <w:r w:rsidR="00710F9B">
        <w:rPr>
          <w:rFonts w:eastAsia="標楷體" w:hint="eastAsia"/>
        </w:rPr>
        <w:tab/>
        <w:t>(D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  <m:r>
          <m:rPr>
            <m:sty m:val="p"/>
          </m:rPr>
          <w:rPr>
            <w:rFonts w:ascii="Cambria Math" w:eastAsia="標楷體" w:hAnsi="Cambria Math"/>
          </w:rPr>
          <m:t xml:space="preserve"> </m:t>
        </m:r>
      </m:oMath>
      <w:r w:rsidR="00710F9B">
        <w:rPr>
          <w:rFonts w:eastAsia="標楷體" w:hint="eastAsia"/>
        </w:rPr>
        <w:tab/>
        <w:t>(E)</w:t>
      </w:r>
      <m:oMath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a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  <m:r>
          <w:rPr>
            <w:rFonts w:ascii="Cambria Math" w:eastAsia="標楷體" w:hAnsi="Cambria Math"/>
          </w:rPr>
          <m:t>Bω</m:t>
        </m:r>
      </m:oMath>
    </w:p>
    <w:p w:rsidR="0093279E" w:rsidRDefault="001751BD" w:rsidP="001751BD">
      <w:pPr>
        <w:tabs>
          <w:tab w:val="left" w:pos="2268"/>
          <w:tab w:val="left" w:pos="4111"/>
          <w:tab w:val="left" w:pos="5954"/>
          <w:tab w:val="left" w:pos="7797"/>
        </w:tabs>
        <w:spacing w:beforeLines="50" w:before="180"/>
        <w:rPr>
          <w:rFonts w:eastAsia="標楷體"/>
        </w:rPr>
      </w:pPr>
      <w:r>
        <w:rPr>
          <w:rFonts w:eastAsia="標楷體" w:hint="eastAsia"/>
          <w:b/>
        </w:rPr>
        <w:t>13</w:t>
      </w:r>
      <w:r w:rsidR="00042F8A" w:rsidRPr="003300C7">
        <w:rPr>
          <w:rFonts w:eastAsia="標楷體" w:hint="eastAsia"/>
          <w:b/>
        </w:rPr>
        <w:t>~1</w:t>
      </w:r>
      <w:r>
        <w:rPr>
          <w:rFonts w:eastAsia="標楷體" w:hint="eastAsia"/>
          <w:b/>
        </w:rPr>
        <w:t>5</w:t>
      </w:r>
      <w:r>
        <w:rPr>
          <w:rFonts w:eastAsia="標楷體" w:hint="eastAsia"/>
          <w:b/>
        </w:rPr>
        <w:t>題</w:t>
      </w:r>
      <w:r w:rsidR="00042F8A" w:rsidRPr="003300C7">
        <w:rPr>
          <w:rFonts w:eastAsia="標楷體" w:hint="eastAsia"/>
          <w:b/>
          <w:color w:val="000000"/>
        </w:rPr>
        <w:t>為題組</w:t>
      </w:r>
    </w:p>
    <w:p w:rsidR="0093279E" w:rsidRDefault="0093279E" w:rsidP="001751BD">
      <w:pPr>
        <w:spacing w:beforeLines="50" w:before="180"/>
        <w:rPr>
          <w:rFonts w:eastAsia="標楷體"/>
        </w:rPr>
      </w:pPr>
      <w:r>
        <w:rPr>
          <w:rFonts w:eastAsia="標楷體" w:hint="eastAsia"/>
        </w:rPr>
        <w:t>鋰</w:t>
      </w:r>
      <w:r w:rsidR="00AB5892">
        <w:rPr>
          <w:rFonts w:eastAsia="標楷體" w:hint="eastAsia"/>
        </w:rPr>
        <w:t>離</w:t>
      </w:r>
      <w:r>
        <w:rPr>
          <w:rFonts w:eastAsia="標楷體" w:hint="eastAsia"/>
        </w:rPr>
        <w:t>子</w:t>
      </w:r>
      <w:r>
        <w:rPr>
          <w:rFonts w:eastAsia="標楷體" w:hint="eastAsia"/>
        </w:rPr>
        <w:t>(Li</w:t>
      </w:r>
      <w:r w:rsidRPr="0093279E">
        <w:rPr>
          <w:rFonts w:eastAsia="標楷體" w:hint="eastAsia"/>
          <w:vertAlign w:val="superscript"/>
        </w:rPr>
        <w:t>2+</w:t>
      </w:r>
      <w:r>
        <w:rPr>
          <w:rFonts w:eastAsia="標楷體" w:hint="eastAsia"/>
        </w:rPr>
        <w:t>)</w:t>
      </w:r>
      <w:r>
        <w:rPr>
          <w:rFonts w:eastAsia="標楷體" w:hint="eastAsia"/>
        </w:rPr>
        <w:t>因只有一顆電子，可視為類氫原子，適用於</w:t>
      </w:r>
      <w:r w:rsidRPr="0093279E">
        <w:rPr>
          <w:rFonts w:eastAsia="標楷體" w:hint="eastAsia"/>
          <w:u w:val="single"/>
        </w:rPr>
        <w:t>波耳</w:t>
      </w:r>
      <w:r>
        <w:rPr>
          <w:rFonts w:eastAsia="標楷體" w:hint="eastAsia"/>
        </w:rPr>
        <w:t>氫原子模型</w:t>
      </w:r>
      <w:r>
        <w:rPr>
          <w:rFonts w:ascii="標楷體" w:eastAsia="標楷體" w:hAnsi="標楷體" w:hint="eastAsia"/>
        </w:rPr>
        <w:t>。</w:t>
      </w:r>
    </w:p>
    <w:p w:rsidR="002566CB" w:rsidRPr="008815E5" w:rsidRDefault="0093279E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2566CB">
        <w:rPr>
          <w:rFonts w:eastAsia="標楷體" w:hint="eastAsia"/>
        </w:rPr>
        <w:t>鋰</w:t>
      </w:r>
      <w:r w:rsidR="00AB5892">
        <w:rPr>
          <w:rFonts w:eastAsia="標楷體" w:hint="eastAsia"/>
        </w:rPr>
        <w:t>離</w:t>
      </w:r>
      <w:r w:rsidRPr="002566CB">
        <w:rPr>
          <w:rFonts w:eastAsia="標楷體" w:hint="eastAsia"/>
        </w:rPr>
        <w:t>子</w:t>
      </w:r>
      <w:r w:rsidRPr="002566CB">
        <w:rPr>
          <w:rFonts w:eastAsia="標楷體" w:hint="eastAsia"/>
        </w:rPr>
        <w:t>(Li</w:t>
      </w:r>
      <w:r w:rsidRPr="002566CB">
        <w:rPr>
          <w:rFonts w:eastAsia="標楷體" w:hint="eastAsia"/>
          <w:vertAlign w:val="superscript"/>
        </w:rPr>
        <w:t>2+</w:t>
      </w:r>
      <w:r w:rsidRPr="002566CB">
        <w:rPr>
          <w:rFonts w:eastAsia="標楷體" w:hint="eastAsia"/>
        </w:rPr>
        <w:t>)</w:t>
      </w:r>
      <w:r w:rsidR="00FC5D4B" w:rsidRPr="002566CB">
        <w:rPr>
          <w:rFonts w:eastAsia="標楷體" w:hint="eastAsia"/>
        </w:rPr>
        <w:t>的電子</w:t>
      </w:r>
      <w:r w:rsidR="00216C9C">
        <w:rPr>
          <w:rFonts w:eastAsia="標楷體" w:hint="eastAsia"/>
        </w:rPr>
        <w:t>於</w:t>
      </w:r>
      <w:r w:rsidR="00FC5D4B" w:rsidRPr="002566CB">
        <w:rPr>
          <w:rFonts w:eastAsia="標楷體" w:hint="eastAsia"/>
        </w:rPr>
        <w:t>第</w:t>
      </w:r>
      <w:r w:rsidR="00AB5892">
        <w:rPr>
          <w:rFonts w:eastAsia="標楷體" w:hint="eastAsia"/>
        </w:rPr>
        <w:t>三</w:t>
      </w:r>
      <w:r w:rsidR="00216C9C">
        <w:rPr>
          <w:rFonts w:eastAsia="標楷體" w:hint="eastAsia"/>
        </w:rPr>
        <w:t>激發態</w:t>
      </w:r>
      <w:r w:rsidR="00CF4519">
        <w:rPr>
          <w:rFonts w:eastAsia="標楷體" w:hint="eastAsia"/>
        </w:rPr>
        <w:t>(</w:t>
      </w:r>
      <w:r w:rsidR="00CF4519" w:rsidRPr="00CF4519">
        <w:rPr>
          <w:rFonts w:eastAsia="標楷體" w:hint="eastAsia"/>
          <w:i/>
        </w:rPr>
        <w:t>n</w:t>
      </w:r>
      <w:r w:rsidR="00CF4519">
        <w:rPr>
          <w:rFonts w:eastAsia="標楷體" w:hint="eastAsia"/>
        </w:rPr>
        <w:t>=4)</w:t>
      </w:r>
      <w:r w:rsidR="00216C9C">
        <w:rPr>
          <w:rFonts w:eastAsia="標楷體" w:hint="eastAsia"/>
        </w:rPr>
        <w:t>所具有的角動量量值為</w:t>
      </w:r>
      <w:r w:rsidR="001A120A">
        <w:rPr>
          <w:rFonts w:eastAsia="標楷體" w:hint="eastAsia"/>
        </w:rPr>
        <w:t>何</w:t>
      </w:r>
      <w:r w:rsidRPr="002566CB">
        <w:rPr>
          <w:rFonts w:eastAsia="標楷體"/>
        </w:rPr>
        <w:t>?</w:t>
      </w:r>
      <w:r w:rsidRPr="002566CB">
        <w:rPr>
          <w:rFonts w:eastAsia="標楷體"/>
        </w:rPr>
        <w:br/>
      </w:r>
      <w:r w:rsidR="002566CB" w:rsidRPr="00042F8A">
        <w:rPr>
          <w:rFonts w:eastAsia="標楷體"/>
        </w:rPr>
        <w:t>(A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3</m:t>
            </m:r>
            <m:r>
              <w:rPr>
                <w:rFonts w:ascii="Cambria Math" w:eastAsia="標楷體" w:hAnsi="Cambria Math"/>
              </w:rPr>
              <m:t>h</m:t>
            </m:r>
          </m:num>
          <m:den>
            <m:r>
              <w:rPr>
                <w:rFonts w:ascii="Cambria Math" w:eastAsia="標楷體" w:hAnsi="Cambria Math"/>
              </w:rPr>
              <m:t>2π</m:t>
            </m:r>
          </m:den>
        </m:f>
      </m:oMath>
      <w:r w:rsidR="002566CB" w:rsidRPr="00042F8A">
        <w:rPr>
          <w:rFonts w:eastAsia="標楷體" w:hint="eastAsia"/>
        </w:rPr>
        <w:tab/>
      </w:r>
      <w:r w:rsidR="002566CB" w:rsidRPr="00042F8A">
        <w:rPr>
          <w:rFonts w:eastAsia="標楷體"/>
        </w:rPr>
        <w:t>(B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2</m:t>
            </m:r>
            <m:r>
              <w:rPr>
                <w:rFonts w:ascii="Cambria Math" w:eastAsia="標楷體" w:hAnsi="Cambria Math"/>
              </w:rPr>
              <m:t>h</m:t>
            </m:r>
          </m:num>
          <m:den>
            <m:r>
              <w:rPr>
                <w:rFonts w:ascii="Cambria Math" w:eastAsia="標楷體" w:hAnsi="Cambria Math"/>
              </w:rPr>
              <m:t>π</m:t>
            </m:r>
          </m:den>
        </m:f>
      </m:oMath>
      <w:r w:rsidR="002566CB" w:rsidRPr="00042F8A">
        <w:rPr>
          <w:rFonts w:eastAsia="標楷體"/>
        </w:rPr>
        <w:tab/>
        <w:t>(C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6</m:t>
            </m:r>
            <m:r>
              <w:rPr>
                <w:rFonts w:ascii="Cambria Math" w:eastAsia="標楷體" w:hAnsi="Cambria Math"/>
              </w:rPr>
              <m:t>h</m:t>
            </m:r>
          </m:num>
          <m:den>
            <m:r>
              <w:rPr>
                <w:rFonts w:ascii="Cambria Math" w:eastAsia="標楷體" w:hAnsi="Cambria Math"/>
              </w:rPr>
              <m:t>π</m:t>
            </m:r>
          </m:den>
        </m:f>
      </m:oMath>
      <w:r w:rsidR="002566CB" w:rsidRPr="00042F8A">
        <w:rPr>
          <w:rFonts w:eastAsia="標楷體" w:hint="eastAsia"/>
        </w:rPr>
        <w:tab/>
      </w:r>
      <w:r w:rsidR="002566CB" w:rsidRPr="00042F8A">
        <w:rPr>
          <w:rFonts w:eastAsia="標楷體"/>
        </w:rPr>
        <w:t>(D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4</m:t>
            </m:r>
          </m:num>
          <m:den>
            <m:r>
              <w:rPr>
                <w:rFonts w:ascii="Cambria Math" w:eastAsia="標楷體" w:hAnsi="Cambria Math"/>
              </w:rPr>
              <m:t>3</m:t>
            </m:r>
          </m:den>
        </m:f>
        <m:r>
          <w:rPr>
            <w:rFonts w:ascii="Cambria Math" w:eastAsia="標楷體" w:hAnsi="Cambria Math"/>
          </w:rPr>
          <m:t>h</m:t>
        </m:r>
      </m:oMath>
      <w:r w:rsidR="002566CB" w:rsidRPr="00042F8A">
        <w:rPr>
          <w:rFonts w:eastAsia="標楷體" w:hint="eastAsia"/>
        </w:rPr>
        <w:tab/>
      </w:r>
      <w:r w:rsidR="002566CB" w:rsidRPr="00042F8A">
        <w:rPr>
          <w:rFonts w:eastAsia="標楷體"/>
        </w:rPr>
        <w:t>(E)</w:t>
      </w:r>
      <w:r w:rsidR="00CF4519">
        <w:rPr>
          <w:rFonts w:eastAsia="標楷體" w:hint="eastAsia"/>
        </w:rPr>
        <w:t>4</w:t>
      </w:r>
      <w:r w:rsidR="00CF4519" w:rsidRPr="00CF4519">
        <w:rPr>
          <w:rFonts w:eastAsia="標楷體" w:hint="eastAsia"/>
          <w:i/>
        </w:rPr>
        <w:t>h</w:t>
      </w:r>
    </w:p>
    <w:p w:rsidR="00216F42" w:rsidRPr="008815E5" w:rsidRDefault="00216F42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AB5892">
        <w:rPr>
          <w:rFonts w:eastAsia="標楷體" w:hint="eastAsia"/>
        </w:rPr>
        <w:t>已知鋰離子</w:t>
      </w:r>
      <w:r w:rsidRPr="00AB5892">
        <w:rPr>
          <w:rFonts w:eastAsia="標楷體" w:hint="eastAsia"/>
        </w:rPr>
        <w:t>(Li</w:t>
      </w:r>
      <w:r w:rsidRPr="00AB5892">
        <w:rPr>
          <w:rFonts w:eastAsia="標楷體" w:hint="eastAsia"/>
          <w:vertAlign w:val="superscript"/>
        </w:rPr>
        <w:t>2+</w:t>
      </w:r>
      <w:r w:rsidRPr="00AB5892">
        <w:rPr>
          <w:rFonts w:eastAsia="標楷體" w:hint="eastAsia"/>
        </w:rPr>
        <w:t>)</w:t>
      </w:r>
      <w:r w:rsidRPr="00AB5892">
        <w:rPr>
          <w:rFonts w:eastAsia="標楷體" w:hint="eastAsia"/>
        </w:rPr>
        <w:t>的電子在基態時軌道半徑為</w:t>
      </w:r>
      <w:r w:rsidRPr="00AB5892">
        <w:rPr>
          <w:rFonts w:eastAsia="標楷體" w:hint="eastAsia"/>
          <w:i/>
        </w:rPr>
        <w:t>a</w:t>
      </w:r>
      <w:r w:rsidRPr="00AB5892">
        <w:rPr>
          <w:rFonts w:eastAsia="標楷體" w:hint="eastAsia"/>
        </w:rPr>
        <w:t>，則當電子處於第三激發態時，其物質波波長為何</w:t>
      </w:r>
      <w:r w:rsidRPr="00AB5892">
        <w:rPr>
          <w:rFonts w:eastAsia="標楷體"/>
        </w:rPr>
        <w:t>?</w:t>
      </w:r>
      <w:r w:rsidRPr="00AB5892">
        <w:rPr>
          <w:rFonts w:eastAsia="標楷體"/>
        </w:rPr>
        <w:br/>
      </w:r>
      <w:r w:rsidRPr="00042F8A">
        <w:rPr>
          <w:rFonts w:eastAsia="標楷體"/>
        </w:rPr>
        <w:t>(A)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2</m:t>
            </m:r>
          </m:den>
        </m:f>
        <m:r>
          <w:rPr>
            <w:rFonts w:ascii="Cambria Math" w:eastAsia="標楷體" w:hAnsi="Cambria Math"/>
          </w:rPr>
          <m:t>πa</m:t>
        </m:r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2</m:t>
            </m:r>
          </m:num>
          <m:den>
            <m:r>
              <w:rPr>
                <w:rFonts w:ascii="Cambria Math" w:eastAsia="標楷體" w:hAnsi="Cambria Math"/>
              </w:rPr>
              <m:t>3</m:t>
            </m:r>
          </m:den>
        </m:f>
        <m:r>
          <w:rPr>
            <w:rFonts w:ascii="Cambria Math" w:eastAsia="標楷體" w:hAnsi="Cambria Math"/>
          </w:rPr>
          <m:t>πa</m:t>
        </m:r>
      </m:oMath>
      <w:r w:rsidRPr="00042F8A">
        <w:rPr>
          <w:rFonts w:eastAsia="標楷體"/>
        </w:rPr>
        <w:tab/>
        <w:t>(C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2</m:t>
        </m:r>
        <m:r>
          <w:rPr>
            <w:rFonts w:ascii="Cambria Math" w:eastAsia="標楷體" w:hAnsi="Cambria Math"/>
          </w:rPr>
          <m:t>πa</m:t>
        </m:r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m:oMath>
        <m:r>
          <m:rPr>
            <m:sty m:val="p"/>
          </m:rPr>
          <w:rPr>
            <w:rFonts w:ascii="Cambria Math" w:eastAsia="標楷體" w:hAnsi="Cambria Math"/>
          </w:rPr>
          <m:t xml:space="preserve"> 6</m:t>
        </m:r>
        <m:r>
          <w:rPr>
            <w:rFonts w:ascii="Cambria Math" w:eastAsia="標楷體" w:hAnsi="Cambria Math"/>
          </w:rPr>
          <m:t>πa</m:t>
        </m:r>
      </m:oMath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m:oMath>
        <m:r>
          <m:rPr>
            <m:sty m:val="p"/>
          </m:rPr>
          <w:rPr>
            <w:rFonts w:ascii="Cambria Math" w:eastAsia="標楷體" w:hAnsi="Cambria Math"/>
          </w:rPr>
          <m:t>8</m:t>
        </m:r>
        <m:r>
          <w:rPr>
            <w:rFonts w:ascii="Cambria Math" w:eastAsia="標楷體" w:hAnsi="Cambria Math"/>
          </w:rPr>
          <m:t>πa</m:t>
        </m:r>
      </m:oMath>
    </w:p>
    <w:p w:rsidR="00A67E30" w:rsidRPr="001751BD" w:rsidRDefault="00AB5892" w:rsidP="001751BD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rPr>
          <w:rFonts w:eastAsia="標楷體"/>
        </w:rPr>
      </w:pPr>
      <w:r w:rsidRPr="00AB5892">
        <w:rPr>
          <w:rFonts w:ascii="標楷體" w:eastAsia="標楷體" w:hAnsi="標楷體" w:hint="eastAsia"/>
        </w:rPr>
        <w:lastRenderedPageBreak/>
        <w:t>已知氫原子光譜的最短波長為</w:t>
      </w:r>
      <w:r w:rsidRPr="00AB5892">
        <w:rPr>
          <w:rFonts w:eastAsia="標楷體"/>
        </w:rPr>
        <w:t>91</w:t>
      </w:r>
      <w:r w:rsidR="007326ED">
        <w:rPr>
          <w:rFonts w:eastAsia="標楷體" w:hint="eastAsia"/>
        </w:rPr>
        <w:t>nm</w:t>
      </w:r>
      <w:r w:rsidRPr="00AB5892">
        <w:rPr>
          <w:rFonts w:eastAsia="標楷體" w:hint="eastAsia"/>
        </w:rPr>
        <w:t>，則鋰離子</w:t>
      </w:r>
      <w:r w:rsidRPr="00AB5892">
        <w:rPr>
          <w:rFonts w:eastAsia="標楷體" w:hint="eastAsia"/>
        </w:rPr>
        <w:t>(Li</w:t>
      </w:r>
      <w:r w:rsidRPr="00AB5892">
        <w:rPr>
          <w:rFonts w:eastAsia="標楷體" w:hint="eastAsia"/>
          <w:vertAlign w:val="superscript"/>
        </w:rPr>
        <w:t>2+</w:t>
      </w:r>
      <w:r w:rsidRPr="00AB5892">
        <w:rPr>
          <w:rFonts w:eastAsia="標楷體" w:hint="eastAsia"/>
        </w:rPr>
        <w:t>)</w:t>
      </w:r>
      <w:r w:rsidRPr="00AB5892">
        <w:rPr>
          <w:rFonts w:eastAsia="標楷體" w:hint="eastAsia"/>
        </w:rPr>
        <w:t>的電子於第三激發態可能放出的光子最長波長</w:t>
      </w:r>
      <w:r w:rsidR="00815FB9">
        <w:rPr>
          <w:rFonts w:eastAsia="標楷體" w:hint="eastAsia"/>
        </w:rPr>
        <w:t>約</w:t>
      </w:r>
      <w:r w:rsidRPr="00AB5892">
        <w:rPr>
          <w:rFonts w:eastAsia="標楷體" w:hint="eastAsia"/>
        </w:rPr>
        <w:t>為</w:t>
      </w:r>
      <w:r w:rsidR="00216C9C">
        <w:rPr>
          <w:rFonts w:eastAsia="標楷體" w:hint="eastAsia"/>
        </w:rPr>
        <w:t>多少</w:t>
      </w:r>
      <w:r w:rsidR="007326ED">
        <w:rPr>
          <w:rFonts w:eastAsia="標楷體" w:hint="eastAsia"/>
        </w:rPr>
        <w:t>nm</w:t>
      </w:r>
      <w:r w:rsidRPr="00AB5892">
        <w:rPr>
          <w:rFonts w:eastAsia="標楷體"/>
        </w:rPr>
        <w:t>?</w:t>
      </w:r>
      <w:r>
        <w:rPr>
          <w:rFonts w:eastAsia="標楷體" w:hint="eastAsia"/>
        </w:rPr>
        <w:br/>
      </w:r>
      <w:r w:rsidRPr="00042F8A">
        <w:rPr>
          <w:rFonts w:eastAsia="標楷體"/>
        </w:rPr>
        <w:t>(A)</w:t>
      </w:r>
      <w:r w:rsidR="00DC2C55">
        <w:rPr>
          <w:rFonts w:eastAsia="標楷體" w:hint="eastAsia"/>
        </w:rPr>
        <w:t>162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B)</w:t>
      </w:r>
      <w:r w:rsidR="007326ED">
        <w:rPr>
          <w:rFonts w:eastAsia="標楷體" w:hint="eastAsia"/>
        </w:rPr>
        <w:t>208</w:t>
      </w:r>
      <w:r w:rsidRPr="00042F8A">
        <w:rPr>
          <w:rFonts w:eastAsia="標楷體"/>
        </w:rPr>
        <w:tab/>
        <w:t>(C)</w:t>
      </w:r>
      <w:r w:rsidR="007326ED">
        <w:rPr>
          <w:rFonts w:eastAsia="標楷體" w:hint="eastAsia"/>
        </w:rPr>
        <w:t>450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D)</w:t>
      </w:r>
      <w:r w:rsidR="007326ED">
        <w:rPr>
          <w:rFonts w:eastAsia="標楷體" w:hint="eastAsia"/>
        </w:rPr>
        <w:t>625</w:t>
      </w:r>
      <w:r w:rsidRPr="00042F8A">
        <w:rPr>
          <w:rFonts w:eastAsia="標楷體" w:hint="eastAsia"/>
        </w:rPr>
        <w:tab/>
      </w:r>
      <w:r w:rsidRPr="00042F8A">
        <w:rPr>
          <w:rFonts w:eastAsia="標楷體"/>
        </w:rPr>
        <w:t>(E)</w:t>
      </w:r>
      <w:r w:rsidR="00815FB9">
        <w:rPr>
          <w:rFonts w:eastAsia="標楷體" w:hint="eastAsia"/>
        </w:rPr>
        <w:t>76</w:t>
      </w:r>
      <w:bookmarkStart w:id="3" w:name="Q_4454B2536DD84D1CB31DAEDC8DAC965A"/>
      <w:bookmarkEnd w:id="1"/>
      <w:bookmarkEnd w:id="2"/>
      <w:r w:rsidR="007326ED">
        <w:rPr>
          <w:rFonts w:eastAsia="標楷體" w:hint="eastAsia"/>
        </w:rPr>
        <w:t>8</w:t>
      </w:r>
    </w:p>
    <w:p w:rsidR="00984D53" w:rsidRPr="0012269C" w:rsidRDefault="00984D53" w:rsidP="001751BD">
      <w:pPr>
        <w:spacing w:beforeLines="50" w:before="180"/>
        <w:jc w:val="both"/>
        <w:rPr>
          <w:rFonts w:eastAsia="標楷體"/>
          <w:b/>
          <w:color w:val="000000"/>
        </w:rPr>
      </w:pPr>
      <w:r w:rsidRPr="009345DA">
        <w:rPr>
          <w:rFonts w:eastAsia="標楷體" w:hint="eastAsia"/>
          <w:b/>
        </w:rPr>
        <w:t>二、多重選擇題：</w:t>
      </w:r>
      <w:r w:rsidRPr="009345DA">
        <w:rPr>
          <w:rFonts w:eastAsia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="0029492B">
        <w:rPr>
          <w:rFonts w:eastAsia="標楷體" w:hAnsi="標楷體" w:hint="eastAsia"/>
          <w:b/>
          <w:color w:val="000000"/>
        </w:rPr>
        <w:t>5</w:t>
      </w:r>
      <w:r w:rsidRPr="00C50A5F">
        <w:rPr>
          <w:rFonts w:eastAsia="標楷體" w:hAnsi="標楷體" w:hint="eastAsia"/>
          <w:b/>
          <w:color w:val="000000"/>
        </w:rPr>
        <w:t>分，共</w:t>
      </w:r>
      <w:r w:rsidR="0029492B">
        <w:rPr>
          <w:rFonts w:eastAsia="標楷體" w:hAnsi="標楷體" w:hint="eastAsia"/>
          <w:b/>
          <w:color w:val="000000"/>
        </w:rPr>
        <w:t>40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>
        <w:rPr>
          <w:rFonts w:eastAsia="標楷體" w:hAnsi="標楷體"/>
          <w:b/>
          <w:color w:val="000000"/>
        </w:rPr>
        <w:t xml:space="preserve">1/5 </w:t>
      </w:r>
      <w:r>
        <w:rPr>
          <w:rFonts w:eastAsia="標楷體" w:hAnsi="標楷體" w:hint="eastAsia"/>
          <w:b/>
          <w:color w:val="000000"/>
        </w:rPr>
        <w:t>題分</w:t>
      </w:r>
      <w:r w:rsidRPr="009345DA">
        <w:rPr>
          <w:rFonts w:eastAsia="標楷體"/>
          <w:b/>
          <w:color w:val="000000"/>
        </w:rPr>
        <w:t>)</w:t>
      </w:r>
    </w:p>
    <w:p w:rsidR="00984D53" w:rsidRPr="001413A3" w:rsidRDefault="001751BD" w:rsidP="001751BD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5DE090D" wp14:editId="720E0712">
                <wp:simplePos x="0" y="0"/>
                <wp:positionH relativeFrom="column">
                  <wp:posOffset>5558570</wp:posOffset>
                </wp:positionH>
                <wp:positionV relativeFrom="paragraph">
                  <wp:posOffset>2092325</wp:posOffset>
                </wp:positionV>
                <wp:extent cx="442595" cy="260350"/>
                <wp:effectExtent l="0" t="0" r="14605" b="6350"/>
                <wp:wrapNone/>
                <wp:docPr id="233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51BD" w:rsidRPr="00624446" w:rsidRDefault="001751BD" w:rsidP="001751BD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五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19" type="#_x0000_t202" style="position:absolute;left:0;text-align:left;margin-left:437.7pt;margin-top:164.75pt;width:34.85pt;height:20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" filled="f" stroked="f">
                <v:textbox inset="0,0,0,0">
                  <w:txbxContent>
                    <w:p w:rsidR="001751BD" w:rsidRPr="00624446" w:rsidRDefault="001751BD" w:rsidP="001751BD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五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76A4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1584" behindDoc="1" locked="0" layoutInCell="1" allowOverlap="1" wp14:anchorId="1F322518" wp14:editId="61C5BE3E">
                <wp:simplePos x="0" y="0"/>
                <wp:positionH relativeFrom="column">
                  <wp:posOffset>4800600</wp:posOffset>
                </wp:positionH>
                <wp:positionV relativeFrom="paragraph">
                  <wp:posOffset>342900</wp:posOffset>
                </wp:positionV>
                <wp:extent cx="1814400" cy="1828800"/>
                <wp:effectExtent l="0" t="0" r="0" b="0"/>
                <wp:wrapNone/>
                <wp:docPr id="89" name="群組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4400" cy="1828800"/>
                          <a:chOff x="0" y="0"/>
                          <a:chExt cx="1814142" cy="1828775"/>
                        </a:xfrm>
                      </wpg:grpSpPr>
                      <wpg:grpSp>
                        <wpg:cNvPr id="86" name="群組 86"/>
                        <wpg:cNvGrpSpPr/>
                        <wpg:grpSpPr>
                          <a:xfrm>
                            <a:off x="0" y="0"/>
                            <a:ext cx="1814142" cy="1748603"/>
                            <a:chOff x="21974" y="-7585"/>
                            <a:chExt cx="1814142" cy="1748603"/>
                          </a:xfrm>
                        </wpg:grpSpPr>
                        <pic:pic xmlns:pic="http://schemas.openxmlformats.org/drawingml/2006/picture">
                          <pic:nvPicPr>
                            <pic:cNvPr id="884" name="圖片 88" descr="描述: ZWG26C-23-3-1I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8522" y="109728"/>
                              <a:ext cx="1777594" cy="1631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74" y="-7585"/>
                              <a:ext cx="160935" cy="1587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371D2" w:rsidRPr="00580317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</w:rPr>
                                </w:pPr>
                                <w:r w:rsidRPr="00580317">
                                  <w:rPr>
                                    <w:rFonts w:hint="eastAsia"/>
                                    <w:i/>
                                  </w:rPr>
                                  <w:t>u</w:t>
                                </w:r>
                              </w:p>
                              <w:p w:rsidR="00C371D2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580317">
                                  <w:rPr>
                                    <w:rFonts w:hint="eastAsia"/>
                                    <w:i/>
                                  </w:rPr>
                                  <w:t>u</w:t>
                                </w:r>
                                <w:r w:rsidRPr="00580317">
                                  <w:rPr>
                                    <w:rFonts w:hint="eastAsia"/>
                                    <w:i/>
                                    <w:vertAlign w:val="subscript"/>
                                  </w:rPr>
                                  <w:t>1</w:t>
                                </w:r>
                              </w:p>
                              <w:p w:rsidR="00C371D2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  <w:vertAlign w:val="subscript"/>
                                  </w:rPr>
                                </w:pPr>
                              </w:p>
                              <w:p w:rsidR="00C371D2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  <w:vertAlign w:val="subscript"/>
                                  </w:rPr>
                                </w:pPr>
                              </w:p>
                              <w:p w:rsidR="00C371D2" w:rsidRPr="00580317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</w:rPr>
                                </w:pPr>
                              </w:p>
                              <w:p w:rsidR="00C371D2" w:rsidRPr="00580317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</w:rPr>
                                </w:pPr>
                                <w:r w:rsidRPr="00580317">
                                  <w:rPr>
                                    <w:rFonts w:hint="eastAsia"/>
                                    <w:i/>
                                  </w:rPr>
                                  <w:t>u</w:t>
                                </w:r>
                                <w:r w:rsidRPr="00580317">
                                  <w:rPr>
                                    <w:rFonts w:hint="eastAsia"/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C371D2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</w:rPr>
                                </w:pPr>
                              </w:p>
                              <w:p w:rsidR="00C371D2" w:rsidRPr="00580317" w:rsidRDefault="00C371D2" w:rsidP="00580317">
                                <w:pPr>
                                  <w:spacing w:line="0" w:lineRule="atLeast"/>
                                  <w:rPr>
                                    <w:i/>
                                  </w:rPr>
                                </w:pPr>
                                <w:r w:rsidRPr="00580317">
                                  <w:rPr>
                                    <w:rFonts w:hint="eastAsia"/>
                                    <w:i/>
                                  </w:rPr>
                                  <w:t>u</w:t>
                                </w:r>
                                <w:r w:rsidRPr="00580317">
                                  <w:rPr>
                                    <w:rFonts w:hint="eastAsia"/>
                                    <w:i/>
                                    <w:vertAlign w:val="subscript"/>
                                  </w:rPr>
                                  <w:t>3</w:t>
                                </w:r>
                              </w:p>
                              <w:p w:rsidR="00C371D2" w:rsidRDefault="00C371D2" w:rsidP="00580317">
                                <w:pPr>
                                  <w:spacing w:line="0" w:lineRule="atLeast"/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2" name="直線接點 82"/>
                          <wps:cNvCnPr/>
                          <wps:spPr>
                            <a:xfrm>
                              <a:off x="226772" y="285293"/>
                              <a:ext cx="4420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直線接點 84"/>
                          <wps:cNvCnPr/>
                          <wps:spPr>
                            <a:xfrm>
                              <a:off x="226772" y="972922"/>
                              <a:ext cx="522427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直線接點 85"/>
                          <wps:cNvCnPr/>
                          <wps:spPr>
                            <a:xfrm>
                              <a:off x="226772" y="1331367"/>
                              <a:ext cx="599846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1910" y="1631290"/>
                            <a:ext cx="694690" cy="197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371D2" w:rsidRPr="00580317" w:rsidRDefault="00C371D2" w:rsidP="00580317">
                              <w:pPr>
                                <w:spacing w:line="0" w:lineRule="atLeast"/>
                                <w:jc w:val="right"/>
                              </w:pPr>
                              <w:r w:rsidRPr="00580317">
                                <w:rPr>
                                  <w:rFonts w:ascii="新細明體" w:hAnsi="新細明體" w:hint="eastAsia"/>
                                </w:rPr>
                                <w:t>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89" o:spid="_x0000_s1120" style="position:absolute;left:0;text-align:left;margin-left:378pt;margin-top:27pt;width:142.85pt;height:2in;z-index:-251664896;mso-width-relative:margin;mso-height-relative:margin" coordsize="18141,18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">
                <v:group id="群組 86" o:spid="_x0000_s1121" style="position:absolute;width:18141;height:17486" coordorigin="219,-75" coordsize="18141,17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圖片 88" o:spid="_x0000_s1122" type="#_x0000_t75" alt="描述: ZWG26C-23-3-1I" style="position:absolute;left:585;top:1097;width:17776;height:163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AvaY/FAAAA3AAAAA8AAABkcnMvZG93bnJldi54bWxEj0FrwkAUhO9C/8PyCr2IboyiIbqKWAq9&#10;9KC2grdH9pkEs2/D7jbGf98tCB6HmfmGWW1604iOnK8tK5iMExDEhdU1lwq+jx+jDIQPyBoby6Tg&#10;Th4265fBCnNtb7yn7hBKESHsc1RQhdDmUvqiIoN+bFvi6F2sMxiidKXUDm8RbhqZJslcGqw5LlTY&#10;0q6i4nr4NQrO5r2bnoZfswlOTz/3dGFc41Ol3l777RJEoD48w4/2p1aQZTP4PxOPgFz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AL2mPxQAAANwAAAAPAAAAAAAAAAAAAAAA&#10;AJ8CAABkcnMvZG93bnJldi54bWxQSwUGAAAAAAQABAD3AAAAkQMAAAAA&#10;">
                    <v:imagedata r:id="rId26" o:title=" ZWG26C-23-3-1I"/>
                    <v:path arrowok="t"/>
                  </v:shape>
                  <v:shape id="文字方塊 2" o:spid="_x0000_s1123" type="#_x0000_t202" style="position:absolute;left:219;top:-75;width:1610;height:15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er2sUA&#10;AADbAAAADwAAAGRycy9kb3ducmV2LnhtbESPQWsCMRSE7wX/Q3iCl1KzWhFZjSKi0HqRbr14e2ye&#10;m203L0uS1e2/N4VCj8PMfMOsNr1txI18qB0rmIwzEMSl0zVXCs6fh5cFiBCRNTaOScEPBdisB08r&#10;zLW78wfdiliJBOGQowITY5tLGUpDFsPYtcTJuzpvMSbpK6k93hPcNnKaZXNpsea0YLClnaHyu+is&#10;gtPscjLP3XV/3M5e/fu5282/qkKp0bDfLkFE6uN/+K/9phUsJvD7Jf0Au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N6vaxQAAANsAAAAPAAAAAAAAAAAAAAAAAJgCAABkcnMv&#10;ZG93bnJldi54bWxQSwUGAAAAAAQABAD1AAAAigMAAAAA&#10;" stroked="f">
                    <v:textbox style="mso-fit-shape-to-text:t" inset="0,0,0,0">
                      <w:txbxContent>
                        <w:p w:rsidR="00C371D2" w:rsidRPr="00580317" w:rsidRDefault="00C371D2" w:rsidP="00580317">
                          <w:pPr>
                            <w:spacing w:line="0" w:lineRule="atLeast"/>
                            <w:rPr>
                              <w:i/>
                            </w:rPr>
                          </w:pPr>
                          <w:r w:rsidRPr="00580317">
                            <w:rPr>
                              <w:rFonts w:hint="eastAsia"/>
                              <w:i/>
                            </w:rPr>
                            <w:t>u</w:t>
                          </w:r>
                        </w:p>
                        <w:p w:rsidR="00C371D2" w:rsidRDefault="00C371D2" w:rsidP="00580317">
                          <w:pPr>
                            <w:spacing w:line="0" w:lineRule="atLeast"/>
                            <w:rPr>
                              <w:i/>
                              <w:vertAlign w:val="subscript"/>
                            </w:rPr>
                          </w:pPr>
                          <w:r w:rsidRPr="00580317">
                            <w:rPr>
                              <w:rFonts w:hint="eastAsia"/>
                              <w:i/>
                            </w:rPr>
                            <w:t>u</w:t>
                          </w:r>
                          <w:r w:rsidRPr="00580317">
                            <w:rPr>
                              <w:rFonts w:hint="eastAsia"/>
                              <w:i/>
                              <w:vertAlign w:val="subscript"/>
                            </w:rPr>
                            <w:t>1</w:t>
                          </w:r>
                        </w:p>
                        <w:p w:rsidR="00C371D2" w:rsidRDefault="00C371D2" w:rsidP="00580317">
                          <w:pPr>
                            <w:spacing w:line="0" w:lineRule="atLeast"/>
                            <w:rPr>
                              <w:i/>
                              <w:vertAlign w:val="subscript"/>
                            </w:rPr>
                          </w:pPr>
                        </w:p>
                        <w:p w:rsidR="00C371D2" w:rsidRDefault="00C371D2" w:rsidP="00580317">
                          <w:pPr>
                            <w:spacing w:line="0" w:lineRule="atLeast"/>
                            <w:rPr>
                              <w:i/>
                              <w:vertAlign w:val="subscript"/>
                            </w:rPr>
                          </w:pPr>
                        </w:p>
                        <w:p w:rsidR="00C371D2" w:rsidRPr="00580317" w:rsidRDefault="00C371D2" w:rsidP="00580317">
                          <w:pPr>
                            <w:spacing w:line="0" w:lineRule="atLeast"/>
                            <w:rPr>
                              <w:i/>
                            </w:rPr>
                          </w:pPr>
                        </w:p>
                        <w:p w:rsidR="00C371D2" w:rsidRPr="00580317" w:rsidRDefault="00C371D2" w:rsidP="00580317">
                          <w:pPr>
                            <w:spacing w:line="0" w:lineRule="atLeast"/>
                            <w:rPr>
                              <w:i/>
                            </w:rPr>
                          </w:pPr>
                          <w:r w:rsidRPr="00580317">
                            <w:rPr>
                              <w:rFonts w:hint="eastAsia"/>
                              <w:i/>
                            </w:rPr>
                            <w:t>u</w:t>
                          </w:r>
                          <w:r w:rsidRPr="00580317">
                            <w:rPr>
                              <w:rFonts w:hint="eastAsia"/>
                              <w:i/>
                              <w:vertAlign w:val="subscript"/>
                            </w:rPr>
                            <w:t>2</w:t>
                          </w:r>
                        </w:p>
                        <w:p w:rsidR="00C371D2" w:rsidRDefault="00C371D2" w:rsidP="00580317">
                          <w:pPr>
                            <w:spacing w:line="0" w:lineRule="atLeast"/>
                            <w:rPr>
                              <w:i/>
                            </w:rPr>
                          </w:pPr>
                        </w:p>
                        <w:p w:rsidR="00C371D2" w:rsidRPr="00580317" w:rsidRDefault="00C371D2" w:rsidP="00580317">
                          <w:pPr>
                            <w:spacing w:line="0" w:lineRule="atLeast"/>
                            <w:rPr>
                              <w:i/>
                            </w:rPr>
                          </w:pPr>
                          <w:r w:rsidRPr="00580317">
                            <w:rPr>
                              <w:rFonts w:hint="eastAsia"/>
                              <w:i/>
                            </w:rPr>
                            <w:t>u</w:t>
                          </w:r>
                          <w:r w:rsidRPr="00580317">
                            <w:rPr>
                              <w:rFonts w:hint="eastAsia"/>
                              <w:i/>
                              <w:vertAlign w:val="subscript"/>
                            </w:rPr>
                            <w:t>3</w:t>
                          </w:r>
                        </w:p>
                        <w:p w:rsidR="00C371D2" w:rsidRDefault="00C371D2" w:rsidP="00580317">
                          <w:pPr>
                            <w:spacing w:line="0" w:lineRule="atLeast"/>
                          </w:pPr>
                        </w:p>
                      </w:txbxContent>
                    </v:textbox>
                  </v:shape>
                  <v:line id="直線接點 82" o:spid="_x0000_s1124" style="position:absolute;visibility:visible;mso-wrap-style:square" from="2267,2852" to="6687,2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UmwMEAAADbAAAADwAAAGRycy9kb3ducmV2LnhtbESPQYvCMBSE74L/ITxhb5raw1Jqo4gg&#10;upeFVQ8eH81rU2xeShJr999vFhb2OMzMN0y1m2wvRvKhc6xgvcpAENdOd9wquF2PywJEiMgae8ek&#10;4JsC7LbzWYWldi/+ovESW5EgHEpUYGIcSilDbchiWLmBOHmN8xZjkr6V2uMrwW0v8yx7lxY7TgsG&#10;BzoYqh+Xp1UwevvoDufCn+y9+fzIexw4oFJvi2m/ARFpiv/hv/ZZKyhy+P2SfoD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9SbAwQAAANsAAAAPAAAAAAAAAAAAAAAA&#10;AKECAABkcnMvZG93bnJldi54bWxQSwUGAAAAAAQABAD5AAAAjwMAAAAA&#10;" strokecolor="black [3213]" strokeweight="1pt">
                    <v:stroke dashstyle="dash"/>
                  </v:line>
                  <v:line id="直線接點 84" o:spid="_x0000_s1125" style="position:absolute;visibility:visible;mso-wrap-style:square" from="2267,9729" to="7491,9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K2/8QAAADbAAAADwAAAGRycy9kb3ducmV2LnhtbESP3WrCQBSE7wXfYTkF73TTIiWkrqJC&#10;oaG01TR4fcgek2D2bMhu8/P23ULBy2FmvmE2u9E0oqfO1ZYVPK4iEMSF1TWXCvLv12UMwnlkjY1l&#10;UjCRg912Pttgou3AZ+ozX4oAYZeggsr7NpHSFRUZdCvbEgfvajuDPsiulLrDIcBNI5+i6FkarDks&#10;VNjSsaLilv0YBe2k0/3l/WvM8ijl8+lz+jjktVKLh3H/AsLT6O/h//abVhCv4e9L+AF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Qrb/xAAAANsAAAAPAAAAAAAAAAAA&#10;AAAAAKECAABkcnMvZG93bnJldi54bWxQSwUGAAAAAAQABAD5AAAAkgMAAAAA&#10;" strokecolor="windowText" strokeweight="1pt">
                    <v:stroke dashstyle="dash"/>
                  </v:line>
                  <v:line id="直線接點 85" o:spid="_x0000_s1126" style="position:absolute;visibility:visible;mso-wrap-style:square" from="2267,13313" to="8266,1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4TZMQAAADbAAAADwAAAGRycy9kb3ducmV2LnhtbESP3WrCQBSE7wXfYTkF73TTgiWkrqJC&#10;oaG01TR4fcgek2D2bMhu8/P23ULBy2FmvmE2u9E0oqfO1ZYVPK4iEMSF1TWXCvLv12UMwnlkjY1l&#10;UjCRg912Pttgou3AZ+ozX4oAYZeggsr7NpHSFRUZdCvbEgfvajuDPsiulLrDIcBNI5+i6FkarDks&#10;VNjSsaLilv0YBe2k0/3l/WvM8ijl8+lz+jjktVKLh3H/AsLT6O/h//abVhCv4e9L+AF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DhNkxAAAANsAAAAPAAAAAAAAAAAA&#10;AAAAAKECAABkcnMvZG93bnJldi54bWxQSwUGAAAAAAQABAD5AAAAkgMAAAAA&#10;" strokecolor="windowText" strokeweight="1pt">
                    <v:stroke dashstyle="dash"/>
                  </v:line>
                </v:group>
                <v:shape id="文字方塊 2" o:spid="_x0000_s1127" type="#_x0000_t202" style="position:absolute;left:11119;top:16312;width:6947;height:1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5N38EA&#10;AADbAAAADwAAAGRycy9kb3ducmV2LnhtbERPz2vCMBS+D/wfwhN2GZrag0g1yqYOdpgHtfT8aJ5t&#10;sXkpSbTtf78cBh4/vt+b3WBa8STnG8sKFvMEBHFpdcOVgvz6PVuB8AFZY2uZFIzkYbedvG0w07bn&#10;Mz0voRIxhH2GCuoQukxKX9Zk0M9tRxy5m3UGQ4SuktphH8NNK9MkWUqDDceGGjva11TeLw+jYHlw&#10;j/7M+49DfvzFU1elxddYKPU+HT7XIAIN4SX+d/9oBas4Nn6JP0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eTd/BAAAA2wAAAA8AAAAAAAAAAAAAAAAAmAIAAGRycy9kb3du&#10;cmV2LnhtbFBLBQYAAAAABAAEAPUAAACGAwAAAAA=&#10;" stroked="f">
                  <v:textbox inset="0,0,0,0">
                    <w:txbxContent>
                      <w:p w:rsidR="00C371D2" w:rsidRPr="00580317" w:rsidRDefault="00C371D2" w:rsidP="00580317">
                        <w:pPr>
                          <w:spacing w:line="0" w:lineRule="atLeast"/>
                          <w:jc w:val="right"/>
                        </w:pPr>
                        <w:r w:rsidRPr="00580317">
                          <w:rPr>
                            <w:rFonts w:ascii="新細明體" w:hAnsi="新細明體" w:hint="eastAsia"/>
                          </w:rPr>
                          <w:t>λ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84D53" w:rsidRPr="00E6290E">
        <w:rPr>
          <w:rFonts w:eastAsia="標楷體" w:hint="eastAsia"/>
        </w:rPr>
        <w:t>圖</w:t>
      </w:r>
      <w:r>
        <w:rPr>
          <w:rFonts w:eastAsia="標楷體" w:hint="eastAsia"/>
        </w:rPr>
        <w:t>(</w:t>
      </w:r>
      <w:r>
        <w:rPr>
          <w:rFonts w:eastAsia="標楷體" w:hint="eastAsia"/>
        </w:rPr>
        <w:t>五</w:t>
      </w:r>
      <w:r>
        <w:rPr>
          <w:rFonts w:eastAsia="標楷體" w:hint="eastAsia"/>
        </w:rPr>
        <w:t>)</w:t>
      </w:r>
      <w:r w:rsidR="00984D53" w:rsidRPr="00E6290E">
        <w:rPr>
          <w:rFonts w:eastAsia="標楷體" w:hint="eastAsia"/>
        </w:rPr>
        <w:t>為黑體輻射</w:t>
      </w:r>
      <w:r w:rsidR="00580317">
        <w:rPr>
          <w:rFonts w:eastAsia="標楷體" w:hint="eastAsia"/>
        </w:rPr>
        <w:t>能量</w:t>
      </w:r>
      <w:r w:rsidR="00984D53" w:rsidRPr="00E6290E">
        <w:rPr>
          <w:rFonts w:eastAsia="標楷體" w:hint="eastAsia"/>
        </w:rPr>
        <w:t>強度</w:t>
      </w:r>
      <w:r w:rsidR="00580317" w:rsidRPr="00580317">
        <w:rPr>
          <w:rFonts w:eastAsia="標楷體" w:hint="eastAsia"/>
          <w:i/>
        </w:rPr>
        <w:t>u</w:t>
      </w:r>
      <w:r w:rsidR="00984D53" w:rsidRPr="00E6290E">
        <w:rPr>
          <w:rFonts w:eastAsia="標楷體" w:hint="eastAsia"/>
        </w:rPr>
        <w:t>對波長</w:t>
      </w:r>
      <w:r w:rsidR="00580317">
        <w:rPr>
          <w:rFonts w:ascii="標楷體" w:eastAsia="標楷體" w:hAnsi="標楷體" w:hint="eastAsia"/>
        </w:rPr>
        <w:t>λ</w:t>
      </w:r>
      <w:r w:rsidR="00984D53" w:rsidRPr="00E6290E">
        <w:rPr>
          <w:rFonts w:eastAsia="標楷體" w:hint="eastAsia"/>
        </w:rPr>
        <w:t>的分布圖</w:t>
      </w:r>
      <w:r w:rsidR="00216F42">
        <w:rPr>
          <w:rFonts w:eastAsia="標楷體" w:hint="eastAsia"/>
        </w:rPr>
        <w:t>，</w:t>
      </w:r>
      <w:r w:rsidR="00216F42">
        <w:rPr>
          <w:rFonts w:eastAsia="標楷體" w:hint="eastAsia"/>
        </w:rPr>
        <w:t>T</w:t>
      </w:r>
      <w:r w:rsidR="00216F42">
        <w:rPr>
          <w:rFonts w:eastAsia="標楷體" w:hint="eastAsia"/>
        </w:rPr>
        <w:t>為黑體的平衡溫度</w:t>
      </w:r>
      <w:r w:rsidR="00984D53" w:rsidRPr="00E6290E">
        <w:rPr>
          <w:rFonts w:eastAsia="標楷體" w:hint="eastAsia"/>
        </w:rPr>
        <w:t>。有關黑體輻射，下列敘述</w:t>
      </w:r>
      <w:r w:rsidR="004051E1">
        <w:rPr>
          <w:rFonts w:eastAsia="標楷體"/>
        </w:rPr>
        <w:t>哪些</w:t>
      </w:r>
      <w:r w:rsidR="00984D53" w:rsidRPr="00E6290E">
        <w:rPr>
          <w:rFonts w:eastAsia="標楷體" w:hint="eastAsia"/>
        </w:rPr>
        <w:t>正確</w:t>
      </w:r>
      <w:r w:rsidR="00984D53" w:rsidRPr="00E6290E">
        <w:rPr>
          <w:rFonts w:eastAsia="標楷體"/>
        </w:rPr>
        <w:t>?</w:t>
      </w:r>
      <w:r w:rsidR="00580317" w:rsidRPr="00580317">
        <w:rPr>
          <w:noProof/>
        </w:rPr>
        <w:t xml:space="preserve"> </w:t>
      </w:r>
      <w:r w:rsidR="00984D53" w:rsidRPr="00E6290E">
        <w:rPr>
          <w:rFonts w:eastAsia="標楷體"/>
        </w:rPr>
        <w:br/>
        <w:t>(A)</w:t>
      </w:r>
      <w:r w:rsidR="00984D53" w:rsidRPr="00E6290E">
        <w:rPr>
          <w:rFonts w:eastAsia="標楷體" w:hint="eastAsia"/>
        </w:rPr>
        <w:t>黑體輻射的發射光譜與黑體的材料及形狀無關</w:t>
      </w:r>
      <w:r w:rsidR="00984D53" w:rsidRPr="00E6290E">
        <w:rPr>
          <w:rFonts w:eastAsia="標楷體"/>
        </w:rPr>
        <w:br/>
        <w:t>(B)</w:t>
      </w:r>
      <w:r w:rsidR="00580317">
        <w:rPr>
          <w:rFonts w:eastAsia="標楷體" w:hint="eastAsia"/>
        </w:rPr>
        <w:t>T</w:t>
      </w:r>
      <w:r w:rsidR="00580317" w:rsidRPr="00580317">
        <w:rPr>
          <w:rFonts w:eastAsia="標楷體" w:hint="eastAsia"/>
          <w:vertAlign w:val="subscript"/>
        </w:rPr>
        <w:t>1</w:t>
      </w:r>
      <w:r w:rsidR="00580317">
        <w:rPr>
          <w:rFonts w:eastAsia="標楷體" w:hint="eastAsia"/>
        </w:rPr>
        <w:t>&gt;T</w:t>
      </w:r>
      <w:r w:rsidR="00580317" w:rsidRPr="00580317">
        <w:rPr>
          <w:rFonts w:eastAsia="標楷體" w:hint="eastAsia"/>
          <w:vertAlign w:val="subscript"/>
        </w:rPr>
        <w:t>2</w:t>
      </w:r>
      <w:r w:rsidR="00580317">
        <w:rPr>
          <w:rFonts w:eastAsia="標楷體" w:hint="eastAsia"/>
        </w:rPr>
        <w:t>&gt;T</w:t>
      </w:r>
      <w:r w:rsidR="00580317" w:rsidRPr="00580317">
        <w:rPr>
          <w:rFonts w:eastAsia="標楷體" w:hint="eastAsia"/>
          <w:vertAlign w:val="subscript"/>
        </w:rPr>
        <w:t>3</w:t>
      </w:r>
      <w:r w:rsidR="00984D53" w:rsidRPr="00E6290E">
        <w:rPr>
          <w:rFonts w:eastAsia="標楷體"/>
        </w:rPr>
        <w:br/>
        <w:t>(C)</w:t>
      </w:r>
      <w:r w:rsidR="00580317">
        <w:rPr>
          <w:rFonts w:eastAsia="標楷體" w:hint="eastAsia"/>
        </w:rPr>
        <w:t>T</w:t>
      </w:r>
      <w:r w:rsidR="00580317" w:rsidRPr="00580317">
        <w:rPr>
          <w:rFonts w:eastAsia="標楷體" w:hint="eastAsia"/>
          <w:vertAlign w:val="subscript"/>
        </w:rPr>
        <w:t>1</w:t>
      </w:r>
      <w:r w:rsidR="00580317">
        <w:rPr>
          <w:rFonts w:ascii="新細明體" w:hAnsi="新細明體" w:hint="eastAsia"/>
        </w:rPr>
        <w:t>：</w:t>
      </w:r>
      <w:r w:rsidR="00580317">
        <w:rPr>
          <w:rFonts w:eastAsia="標楷體" w:hint="eastAsia"/>
        </w:rPr>
        <w:t>T</w:t>
      </w:r>
      <w:r w:rsidR="00580317" w:rsidRPr="00580317">
        <w:rPr>
          <w:rFonts w:eastAsia="標楷體" w:hint="eastAsia"/>
          <w:vertAlign w:val="subscript"/>
        </w:rPr>
        <w:t>2</w:t>
      </w:r>
      <w:r w:rsidR="00580317">
        <w:rPr>
          <w:rFonts w:ascii="新細明體" w:hAnsi="新細明體" w:hint="eastAsia"/>
        </w:rPr>
        <w:t>：</w:t>
      </w:r>
      <w:r w:rsidR="00580317">
        <w:rPr>
          <w:rFonts w:eastAsia="標楷體" w:hint="eastAsia"/>
        </w:rPr>
        <w:t>T</w:t>
      </w:r>
      <w:r w:rsidR="00580317" w:rsidRPr="00580317">
        <w:rPr>
          <w:rFonts w:eastAsia="標楷體" w:hint="eastAsia"/>
          <w:vertAlign w:val="subscript"/>
        </w:rPr>
        <w:t>3</w:t>
      </w:r>
      <w:r w:rsidR="00216F42">
        <w:rPr>
          <w:rFonts w:eastAsia="標楷體" w:hint="eastAsia"/>
          <w:vertAlign w:val="subscript"/>
        </w:rPr>
        <w:t xml:space="preserve"> </w:t>
      </w:r>
      <w:r w:rsidR="00E76A48">
        <w:rPr>
          <w:rFonts w:eastAsia="標楷體" w:hint="eastAsia"/>
        </w:rPr>
        <w:t>=</w:t>
      </w:r>
      <w:r w:rsidR="00216F42">
        <w:rPr>
          <w:rFonts w:eastAsia="標楷體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1</m:t>
                </m:r>
              </m:sub>
            </m:sSub>
          </m:den>
        </m:f>
      </m:oMath>
      <w:r w:rsidR="00E76A48">
        <w:rPr>
          <w:rFonts w:ascii="新細明體" w:hAnsi="新細明體" w:hint="eastAsia"/>
        </w:rPr>
        <w:t>：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2</m:t>
                </m:r>
              </m:sub>
            </m:sSub>
          </m:den>
        </m:f>
      </m:oMath>
      <w:r w:rsidR="00E76A48">
        <w:rPr>
          <w:rFonts w:ascii="新細明體" w:hAnsi="新細明體" w:hint="eastAsia"/>
        </w:rPr>
        <w:t>：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3</m:t>
                </m:r>
              </m:sub>
            </m:sSub>
          </m:den>
        </m:f>
      </m:oMath>
      <w:r w:rsidR="00984D53">
        <w:rPr>
          <w:rFonts w:eastAsia="標楷體"/>
        </w:rPr>
        <w:br/>
      </w:r>
      <w:r w:rsidR="00984D53" w:rsidRPr="00E6290E">
        <w:rPr>
          <w:rFonts w:eastAsia="標楷體"/>
        </w:rPr>
        <w:t>(D)</w:t>
      </w:r>
      <w:r w:rsidR="00E76A48" w:rsidRPr="00E76A48">
        <w:rPr>
          <w:rFonts w:eastAsia="標楷體" w:hint="eastAsia"/>
          <w:i/>
        </w:rPr>
        <w:t>u</w:t>
      </w:r>
      <w:r w:rsidR="00E76A48" w:rsidRPr="00580317">
        <w:rPr>
          <w:rFonts w:eastAsia="標楷體" w:hint="eastAsia"/>
          <w:vertAlign w:val="subscript"/>
        </w:rPr>
        <w:t>1</w:t>
      </w:r>
      <w:r w:rsidR="00E76A48">
        <w:rPr>
          <w:rFonts w:ascii="新細明體" w:hAnsi="新細明體" w:hint="eastAsia"/>
        </w:rPr>
        <w:t>：</w:t>
      </w:r>
      <w:r w:rsidR="00E76A48" w:rsidRPr="00E76A48">
        <w:rPr>
          <w:rFonts w:eastAsia="標楷體" w:hint="eastAsia"/>
          <w:i/>
        </w:rPr>
        <w:t>u</w:t>
      </w:r>
      <w:r w:rsidR="00E76A48" w:rsidRPr="00580317">
        <w:rPr>
          <w:rFonts w:eastAsia="標楷體" w:hint="eastAsia"/>
          <w:vertAlign w:val="subscript"/>
        </w:rPr>
        <w:t>2</w:t>
      </w:r>
      <w:r w:rsidR="00E76A48">
        <w:rPr>
          <w:rFonts w:ascii="新細明體" w:hAnsi="新細明體" w:hint="eastAsia"/>
        </w:rPr>
        <w:t>：</w:t>
      </w:r>
      <w:r w:rsidR="00E76A48" w:rsidRPr="00E76A48">
        <w:rPr>
          <w:rFonts w:eastAsia="標楷體" w:hint="eastAsia"/>
          <w:i/>
        </w:rPr>
        <w:t>u</w:t>
      </w:r>
      <w:r w:rsidR="00E76A48" w:rsidRPr="00580317">
        <w:rPr>
          <w:rFonts w:eastAsia="標楷體" w:hint="eastAsia"/>
          <w:vertAlign w:val="subscript"/>
        </w:rPr>
        <w:t>3</w:t>
      </w:r>
      <w:r w:rsidR="00216F42">
        <w:rPr>
          <w:rFonts w:eastAsia="標楷體" w:hint="eastAsia"/>
          <w:vertAlign w:val="subscript"/>
        </w:rPr>
        <w:t xml:space="preserve"> </w:t>
      </w:r>
      <w:r w:rsidR="00E76A48">
        <w:rPr>
          <w:rFonts w:eastAsia="標楷體" w:hint="eastAsia"/>
        </w:rPr>
        <w:t>=</w:t>
      </w:r>
      <w:r w:rsidR="00216F42">
        <w:rPr>
          <w:rFonts w:eastAsia="標楷體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1</m:t>
                </m:r>
              </m:sub>
            </m:sSub>
          </m:den>
        </m:f>
      </m:oMath>
      <w:r w:rsidR="00E76A48">
        <w:rPr>
          <w:rFonts w:ascii="新細明體" w:hAnsi="新細明體" w:hint="eastAsia"/>
        </w:rPr>
        <w:t>：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2</m:t>
                </m:r>
              </m:sub>
            </m:sSub>
          </m:den>
        </m:f>
      </m:oMath>
      <w:r w:rsidR="00E76A48">
        <w:rPr>
          <w:rFonts w:ascii="新細明體" w:hAnsi="新細明體" w:hint="eastAsia"/>
        </w:rPr>
        <w:t>：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標楷體" w:hAnsi="Cambria Math"/>
                    <w:i/>
                  </w:rPr>
                </m:ctrlPr>
              </m:sSubPr>
              <m:e>
                <m:r>
                  <w:rPr>
                    <w:rFonts w:ascii="Cambria Math" w:eastAsia="標楷體" w:hAnsi="Cambria Math"/>
                  </w:rPr>
                  <m:t>λ</m:t>
                </m:r>
              </m:e>
              <m:sub>
                <m:r>
                  <w:rPr>
                    <w:rFonts w:ascii="Cambria Math" w:eastAsia="標楷體" w:hAnsi="Cambria Math"/>
                  </w:rPr>
                  <m:t>3</m:t>
                </m:r>
              </m:sub>
            </m:sSub>
          </m:den>
        </m:f>
      </m:oMath>
      <w:r w:rsidR="00984D53">
        <w:rPr>
          <w:rFonts w:eastAsia="標楷體"/>
        </w:rPr>
        <w:br/>
      </w:r>
      <w:r w:rsidR="00984D53" w:rsidRPr="00E6290E">
        <w:rPr>
          <w:rFonts w:eastAsia="標楷體"/>
        </w:rPr>
        <w:t>(E)</w:t>
      </w:r>
      <w:r w:rsidR="00984D53">
        <w:rPr>
          <w:rFonts w:eastAsia="標楷體" w:hint="eastAsia"/>
        </w:rPr>
        <w:t>黑體輻射</w:t>
      </w:r>
      <w:r w:rsidR="00002416">
        <w:rPr>
          <w:rFonts w:eastAsia="標楷體" w:hint="eastAsia"/>
        </w:rPr>
        <w:t>能量</w:t>
      </w:r>
      <w:r w:rsidR="00002416" w:rsidRPr="00E6290E">
        <w:rPr>
          <w:rFonts w:eastAsia="標楷體" w:hint="eastAsia"/>
        </w:rPr>
        <w:t>強度對波長</w:t>
      </w:r>
      <w:r w:rsidR="00002416">
        <w:rPr>
          <w:rFonts w:eastAsia="標楷體" w:hint="eastAsia"/>
        </w:rPr>
        <w:t>的</w:t>
      </w:r>
      <w:r w:rsidR="00002416" w:rsidRPr="00E6290E">
        <w:rPr>
          <w:rFonts w:eastAsia="標楷體" w:hint="eastAsia"/>
        </w:rPr>
        <w:t>分布圖</w:t>
      </w:r>
      <w:r w:rsidR="00984D53">
        <w:rPr>
          <w:rFonts w:eastAsia="標楷體" w:hint="eastAsia"/>
        </w:rPr>
        <w:t>需用能量量子化的觀念才能解釋</w:t>
      </w:r>
      <w:bookmarkEnd w:id="3"/>
    </w:p>
    <w:p w:rsidR="00984D53" w:rsidRDefault="00984D53" w:rsidP="001751BD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 w:rsidRPr="009279B5">
        <w:rPr>
          <w:rFonts w:ascii="標楷體" w:eastAsia="標楷體" w:hAnsi="標楷體" w:hint="eastAsia"/>
          <w:noProof/>
        </w:rPr>
        <w:t>關於光電效應的現象，下列敘述哪些正確</w:t>
      </w:r>
      <w:r w:rsidRPr="009279B5">
        <w:rPr>
          <w:rFonts w:ascii="標楷體" w:eastAsia="標楷體" w:hAnsi="標楷體"/>
          <w:noProof/>
        </w:rPr>
        <w:t>?</w:t>
      </w:r>
      <w:r w:rsidR="001751BD" w:rsidRPr="001751BD">
        <w:rPr>
          <w:noProof/>
        </w:rPr>
        <w:t xml:space="preserve"> </w:t>
      </w:r>
      <w:r w:rsidRPr="009279B5">
        <w:rPr>
          <w:rFonts w:ascii="標楷體" w:eastAsia="標楷體" w:hAnsi="標楷體"/>
          <w:noProof/>
        </w:rPr>
        <w:br/>
      </w:r>
      <w:r w:rsidRPr="009279B5">
        <w:rPr>
          <w:rFonts w:eastAsia="標楷體"/>
          <w:noProof/>
        </w:rPr>
        <w:t>(A)</w:t>
      </w:r>
      <w:r w:rsidRPr="009279B5">
        <w:rPr>
          <w:rFonts w:eastAsia="標楷體" w:hAnsi="標楷體" w:hint="eastAsia"/>
          <w:color w:val="000000"/>
        </w:rPr>
        <w:t>要使某一金屬發射光電子，入射光的波長必須超過某一定值</w:t>
      </w:r>
      <w:r w:rsidRPr="009279B5">
        <w:rPr>
          <w:rFonts w:eastAsia="標楷體" w:hAnsi="標楷體"/>
          <w:color w:val="000000"/>
        </w:rPr>
        <w:br/>
        <w:t>(B)</w:t>
      </w:r>
      <w:r w:rsidR="00E76A48">
        <w:rPr>
          <w:rFonts w:eastAsia="標楷體" w:hint="eastAsia"/>
          <w:noProof/>
        </w:rPr>
        <w:t>若能產生光電流，</w:t>
      </w:r>
      <w:r w:rsidR="001413A3">
        <w:rPr>
          <w:rFonts w:eastAsia="標楷體" w:hint="eastAsia"/>
          <w:noProof/>
        </w:rPr>
        <w:t>相同的入射光強度，</w:t>
      </w:r>
      <w:r w:rsidR="00E76A48" w:rsidRPr="009279B5">
        <w:rPr>
          <w:rFonts w:eastAsia="標楷體" w:hAnsi="標楷體" w:hint="eastAsia"/>
          <w:color w:val="000000"/>
        </w:rPr>
        <w:t>入射光的</w:t>
      </w:r>
      <w:r w:rsidR="00E76A48">
        <w:rPr>
          <w:rFonts w:eastAsia="標楷體" w:hAnsi="標楷體" w:hint="eastAsia"/>
          <w:color w:val="000000"/>
        </w:rPr>
        <w:t>頻率</w:t>
      </w:r>
      <w:r w:rsidR="001413A3">
        <w:rPr>
          <w:rFonts w:eastAsia="標楷體" w:hAnsi="標楷體" w:hint="eastAsia"/>
          <w:color w:val="000000"/>
        </w:rPr>
        <w:t>越大，光電流越大</w:t>
      </w:r>
      <w:r w:rsidRPr="009279B5">
        <w:rPr>
          <w:rFonts w:eastAsia="標楷體" w:hAnsi="標楷體"/>
          <w:color w:val="000000"/>
        </w:rPr>
        <w:br/>
      </w:r>
      <w:r w:rsidRPr="009279B5">
        <w:rPr>
          <w:rFonts w:eastAsia="標楷體"/>
          <w:noProof/>
        </w:rPr>
        <w:t>(C)</w:t>
      </w:r>
      <w:r>
        <w:rPr>
          <w:rFonts w:eastAsia="標楷體" w:hint="eastAsia"/>
          <w:noProof/>
        </w:rPr>
        <w:t>若能產生光電流，</w:t>
      </w:r>
      <w:r w:rsidR="001413A3">
        <w:rPr>
          <w:rFonts w:eastAsia="標楷體" w:hint="eastAsia"/>
          <w:noProof/>
        </w:rPr>
        <w:t>相同的入射光頻率，</w:t>
      </w:r>
      <w:r w:rsidRPr="009279B5">
        <w:rPr>
          <w:rFonts w:eastAsia="標楷體" w:hAnsi="標楷體" w:hint="eastAsia"/>
          <w:color w:val="000000"/>
        </w:rPr>
        <w:t>入射光的強度越大，光電流越大</w:t>
      </w:r>
      <w:r w:rsidRPr="009279B5">
        <w:rPr>
          <w:rFonts w:eastAsia="標楷體"/>
          <w:noProof/>
        </w:rPr>
        <w:br/>
        <w:t>(D)</w:t>
      </w:r>
      <w:r>
        <w:rPr>
          <w:rFonts w:eastAsia="標楷體" w:hint="eastAsia"/>
          <w:noProof/>
        </w:rPr>
        <w:t>若能產生光電流，</w:t>
      </w:r>
      <w:r w:rsidR="001413A3">
        <w:rPr>
          <w:rFonts w:eastAsia="標楷體" w:hint="eastAsia"/>
          <w:noProof/>
        </w:rPr>
        <w:t>相同的入射光頻率，</w:t>
      </w:r>
      <w:r w:rsidRPr="009279B5">
        <w:rPr>
          <w:rFonts w:eastAsia="標楷體" w:hAnsi="標楷體" w:hint="eastAsia"/>
          <w:color w:val="000000"/>
        </w:rPr>
        <w:t>入射光的強度越大，光電子的最大動能越大</w:t>
      </w:r>
      <w:r w:rsidRPr="009279B5">
        <w:rPr>
          <w:rFonts w:eastAsia="標楷體"/>
          <w:noProof/>
        </w:rPr>
        <w:t xml:space="preserve"> </w:t>
      </w:r>
      <w:r w:rsidRPr="009279B5">
        <w:rPr>
          <w:rFonts w:eastAsia="標楷體"/>
          <w:noProof/>
        </w:rPr>
        <w:br/>
        <w:t>(E)</w:t>
      </w:r>
      <w:r w:rsidRPr="009279B5">
        <w:rPr>
          <w:rFonts w:eastAsia="標楷體" w:hint="eastAsia"/>
          <w:noProof/>
        </w:rPr>
        <w:t>此實驗是光的</w:t>
      </w:r>
      <w:r w:rsidR="00E76A48">
        <w:rPr>
          <w:rFonts w:eastAsia="標楷體" w:hint="eastAsia"/>
          <w:noProof/>
        </w:rPr>
        <w:t>粒子</w:t>
      </w:r>
      <w:r w:rsidRPr="009279B5">
        <w:rPr>
          <w:rFonts w:eastAsia="標楷體" w:hint="eastAsia"/>
          <w:noProof/>
        </w:rPr>
        <w:t>性的重要實驗證據。</w:t>
      </w:r>
    </w:p>
    <w:p w:rsidR="00402DFB" w:rsidRPr="001269E5" w:rsidRDefault="004051E1" w:rsidP="001751BD">
      <w:pPr>
        <w:pStyle w:val="a9"/>
        <w:numPr>
          <w:ilvl w:val="0"/>
          <w:numId w:val="8"/>
        </w:numPr>
        <w:tabs>
          <w:tab w:val="left" w:pos="211"/>
          <w:tab w:val="left" w:pos="480"/>
          <w:tab w:val="left" w:pos="720"/>
        </w:tabs>
        <w:spacing w:beforeLines="50" w:before="180"/>
        <w:ind w:leftChars="0"/>
        <w:rPr>
          <w:rFonts w:eastAsia="標楷體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D814B2B" wp14:editId="142DB3D3">
                <wp:simplePos x="0" y="0"/>
                <wp:positionH relativeFrom="column">
                  <wp:posOffset>5711825</wp:posOffset>
                </wp:positionH>
                <wp:positionV relativeFrom="paragraph">
                  <wp:posOffset>1537335</wp:posOffset>
                </wp:positionV>
                <wp:extent cx="442595" cy="260350"/>
                <wp:effectExtent l="0" t="0" r="14605" b="6350"/>
                <wp:wrapNone/>
                <wp:docPr id="234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51BD" w:rsidRPr="00624446" w:rsidRDefault="001751BD" w:rsidP="001751BD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六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28" type="#_x0000_t202" style="position:absolute;left:0;text-align:left;margin-left:449.75pt;margin-top:121.05pt;width:34.85pt;height:20.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" filled="f" stroked="f">
                <v:textbox inset="0,0,0,0">
                  <w:txbxContent>
                    <w:p w:rsidR="001751BD" w:rsidRPr="00624446" w:rsidRDefault="001751BD" w:rsidP="001751BD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六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44E0A">
        <w:rPr>
          <w:noProof/>
        </w:rPr>
        <w:pict>
          <v:shape id="_x0000_s1094" type="#_x0000_t75" style="position:absolute;left:0;text-align:left;margin-left:399.45pt;margin-top:28.5pt;width:129.1pt;height:118.45pt;z-index:-251650560;mso-position-horizontal-relative:text;mso-position-vertical-relative:text">
            <v:imagedata r:id="rId27" o:title=""/>
          </v:shape>
          <o:OLEObject Type="Embed" ProgID="Word.Picture.8" ShapeID="_x0000_s1094" DrawAspect="Content" ObjectID="_1556023933" r:id="rId28"/>
        </w:pict>
      </w:r>
      <w:r w:rsidR="00514B63">
        <w:rPr>
          <w:rFonts w:eastAsia="標楷體" w:hint="eastAsia"/>
          <w:bCs/>
        </w:rPr>
        <w:t>以</w:t>
      </w:r>
      <w:r w:rsidR="00402DFB" w:rsidRPr="00402DFB">
        <w:rPr>
          <w:rFonts w:eastAsia="標楷體"/>
          <w:bCs/>
        </w:rPr>
        <w:t>A</w:t>
      </w:r>
      <w:r w:rsidR="00402DFB" w:rsidRPr="00402DFB">
        <w:rPr>
          <w:rFonts w:eastAsia="標楷體"/>
          <w:bCs/>
        </w:rPr>
        <w:t>、</w:t>
      </w:r>
      <w:r w:rsidR="00402DFB" w:rsidRPr="00402DFB">
        <w:rPr>
          <w:rFonts w:eastAsia="標楷體"/>
          <w:bCs/>
        </w:rPr>
        <w:t>B</w:t>
      </w:r>
      <w:r w:rsidR="00514B63" w:rsidRPr="00402DFB">
        <w:rPr>
          <w:rFonts w:eastAsia="標楷體"/>
          <w:bCs/>
        </w:rPr>
        <w:t>兩金屬</w:t>
      </w:r>
      <w:r w:rsidR="00514B63">
        <w:rPr>
          <w:rFonts w:eastAsia="標楷體" w:hint="eastAsia"/>
          <w:bCs/>
        </w:rPr>
        <w:t>做</w:t>
      </w:r>
      <w:r w:rsidR="00402DFB" w:rsidRPr="00402DFB">
        <w:rPr>
          <w:rFonts w:eastAsia="標楷體"/>
          <w:bCs/>
        </w:rPr>
        <w:t>光電效應</w:t>
      </w:r>
      <w:r w:rsidR="00514B63">
        <w:rPr>
          <w:rFonts w:eastAsia="標楷體" w:hint="eastAsia"/>
          <w:bCs/>
        </w:rPr>
        <w:t>實驗</w:t>
      </w:r>
      <w:r w:rsidR="00402DFB" w:rsidRPr="00402DFB">
        <w:rPr>
          <w:rFonts w:eastAsia="標楷體"/>
          <w:bCs/>
        </w:rPr>
        <w:t>，</w:t>
      </w:r>
      <w:r w:rsidR="00514B63">
        <w:rPr>
          <w:rFonts w:eastAsia="標楷體" w:hint="eastAsia"/>
          <w:bCs/>
        </w:rPr>
        <w:t>測得</w:t>
      </w:r>
      <w:r w:rsidR="00402DFB" w:rsidRPr="00402DFB">
        <w:rPr>
          <w:rFonts w:eastAsia="標楷體"/>
          <w:bCs/>
        </w:rPr>
        <w:t>截止電壓</w:t>
      </w:r>
      <w:r w:rsidR="00402DFB" w:rsidRPr="00402DFB">
        <w:rPr>
          <w:rFonts w:eastAsia="標楷體"/>
          <w:bCs/>
        </w:rPr>
        <w:t>V</w:t>
      </w:r>
      <w:r w:rsidR="00682857">
        <w:rPr>
          <w:rFonts w:eastAsia="標楷體" w:hint="eastAsia"/>
          <w:bCs/>
          <w:vertAlign w:val="subscript"/>
        </w:rPr>
        <w:t>s</w:t>
      </w:r>
      <w:r w:rsidR="00402DFB" w:rsidRPr="00402DFB">
        <w:rPr>
          <w:rFonts w:eastAsia="標楷體"/>
          <w:bCs/>
        </w:rPr>
        <w:t>與入射光頻率</w:t>
      </w:r>
      <w:r w:rsidR="00682857">
        <w:rPr>
          <w:rFonts w:eastAsia="標楷體" w:hint="eastAsia"/>
          <w:i/>
        </w:rPr>
        <w:t>f</w:t>
      </w:r>
      <w:r w:rsidR="00402DFB">
        <w:rPr>
          <w:rFonts w:eastAsia="標楷體"/>
          <w:bCs/>
        </w:rPr>
        <w:t>的函數關係如</w:t>
      </w:r>
      <w:r w:rsidR="00402DFB" w:rsidRPr="00402DFB">
        <w:rPr>
          <w:rFonts w:eastAsia="標楷體"/>
          <w:bCs/>
        </w:rPr>
        <w:t>圖</w:t>
      </w:r>
      <w:r w:rsidR="001751BD">
        <w:rPr>
          <w:rFonts w:eastAsia="標楷體" w:hint="eastAsia"/>
          <w:bCs/>
        </w:rPr>
        <w:t>(</w:t>
      </w:r>
      <w:r w:rsidR="001751BD">
        <w:rPr>
          <w:rFonts w:eastAsia="標楷體" w:hint="eastAsia"/>
          <w:bCs/>
        </w:rPr>
        <w:t>六</w:t>
      </w:r>
      <w:r w:rsidR="001751BD">
        <w:rPr>
          <w:rFonts w:eastAsia="標楷體" w:hint="eastAsia"/>
          <w:bCs/>
        </w:rPr>
        <w:t>)</w:t>
      </w:r>
      <w:r w:rsidR="00402DFB" w:rsidRPr="00402DFB">
        <w:rPr>
          <w:rFonts w:eastAsia="標楷體"/>
          <w:bCs/>
        </w:rPr>
        <w:t>所示，</w:t>
      </w:r>
      <w:r w:rsidR="00682857" w:rsidRPr="00402DFB">
        <w:rPr>
          <w:rFonts w:eastAsia="標楷體"/>
          <w:bCs/>
        </w:rPr>
        <w:t>圖中</w:t>
      </w:r>
      <w:r w:rsidR="00682857" w:rsidRPr="001269E5">
        <w:rPr>
          <w:rFonts w:eastAsia="標楷體"/>
          <w:bCs/>
          <w:i/>
        </w:rPr>
        <w:t>a</w:t>
      </w:r>
      <w:r w:rsidR="001269E5">
        <w:rPr>
          <w:rFonts w:ascii="新細明體" w:hAnsi="新細明體" w:hint="eastAsia"/>
          <w:bCs/>
        </w:rPr>
        <w:t>：</w:t>
      </w:r>
      <w:r w:rsidR="00682857" w:rsidRPr="001269E5">
        <w:rPr>
          <w:rFonts w:eastAsia="標楷體"/>
          <w:bCs/>
          <w:i/>
        </w:rPr>
        <w:t>b</w:t>
      </w:r>
      <w:r w:rsidR="001269E5">
        <w:rPr>
          <w:rFonts w:eastAsia="標楷體" w:hint="eastAsia"/>
          <w:bCs/>
        </w:rPr>
        <w:t>=1</w:t>
      </w:r>
      <w:r w:rsidR="00682857" w:rsidRPr="00402DFB">
        <w:rPr>
          <w:rFonts w:eastAsia="標楷體"/>
          <w:bCs/>
        </w:rPr>
        <w:t>：</w:t>
      </w:r>
      <w:r w:rsidR="00AA11B1">
        <w:rPr>
          <w:rFonts w:eastAsia="標楷體" w:hint="eastAsia"/>
          <w:bCs/>
        </w:rPr>
        <w:t>3</w:t>
      </w:r>
      <w:r w:rsidR="00682857" w:rsidRPr="00402DFB">
        <w:rPr>
          <w:rFonts w:eastAsia="標楷體"/>
          <w:bCs/>
        </w:rPr>
        <w:t>，則</w:t>
      </w:r>
      <w:r w:rsidR="00402DFB">
        <w:rPr>
          <w:rFonts w:eastAsia="標楷體" w:hint="eastAsia"/>
          <w:bCs/>
        </w:rPr>
        <w:t>下列敘述</w:t>
      </w:r>
      <w:r w:rsidR="00002416">
        <w:rPr>
          <w:rFonts w:eastAsia="標楷體"/>
        </w:rPr>
        <w:t>哪些</w:t>
      </w:r>
      <w:r w:rsidR="00402DFB">
        <w:rPr>
          <w:rFonts w:eastAsia="標楷體" w:hint="eastAsia"/>
          <w:bCs/>
        </w:rPr>
        <w:t>正確？</w:t>
      </w:r>
      <w:r w:rsidR="00402DFB">
        <w:rPr>
          <w:rFonts w:eastAsia="標楷體" w:hint="eastAsia"/>
          <w:bCs/>
        </w:rPr>
        <w:br/>
        <w:t>(A)</w:t>
      </w:r>
      <w:r w:rsidR="00402DFB">
        <w:rPr>
          <w:rFonts w:eastAsia="標楷體" w:hint="eastAsia"/>
          <w:bCs/>
        </w:rPr>
        <w:t>金屬</w:t>
      </w:r>
      <w:r w:rsidR="00402DFB">
        <w:rPr>
          <w:rFonts w:eastAsia="標楷體" w:hint="eastAsia"/>
          <w:bCs/>
        </w:rPr>
        <w:t>A</w:t>
      </w:r>
      <w:r w:rsidR="00402DFB">
        <w:rPr>
          <w:rFonts w:eastAsia="標楷體" w:hint="eastAsia"/>
          <w:bCs/>
        </w:rPr>
        <w:t>的功函數為</w:t>
      </w:r>
      <w:r>
        <w:rPr>
          <w:rFonts w:eastAsia="標楷體"/>
          <w:bCs/>
        </w:rPr>
        <w:t>−</w:t>
      </w:r>
      <w:r w:rsidR="00402DFB" w:rsidRPr="00682857">
        <w:rPr>
          <w:rFonts w:eastAsia="標楷體" w:hint="eastAsia"/>
          <w:bCs/>
          <w:i/>
        </w:rPr>
        <w:t>a</w:t>
      </w:r>
      <w:r w:rsidR="00402DFB">
        <w:rPr>
          <w:rFonts w:eastAsia="標楷體" w:hint="eastAsia"/>
          <w:bCs/>
        </w:rPr>
        <w:br/>
        <w:t>(B)</w:t>
      </w:r>
      <w:r w:rsidR="00682857">
        <w:rPr>
          <w:rFonts w:eastAsia="標楷體" w:hint="eastAsia"/>
          <w:bCs/>
        </w:rPr>
        <w:t>二條線的斜率皆為</w:t>
      </w:r>
      <w:r w:rsidR="00FA2C7F" w:rsidRPr="00FA2C7F">
        <w:rPr>
          <w:rFonts w:eastAsia="標楷體" w:hint="eastAsia"/>
          <w:bCs/>
          <w:i/>
        </w:rPr>
        <w:t>h</w:t>
      </w:r>
      <w:r w:rsidR="00682857">
        <w:rPr>
          <w:rFonts w:eastAsia="標楷體"/>
          <w:bCs/>
          <w:i/>
        </w:rPr>
        <w:br/>
      </w:r>
      <w:r w:rsidR="00402DFB">
        <w:rPr>
          <w:rFonts w:eastAsia="標楷體" w:hint="eastAsia"/>
          <w:bCs/>
        </w:rPr>
        <w:t>(C)</w:t>
      </w:r>
      <w:r w:rsidR="00682857" w:rsidRPr="00682857">
        <w:rPr>
          <w:rFonts w:eastAsia="標楷體" w:hint="eastAsia"/>
          <w:bCs/>
          <w:i/>
        </w:rPr>
        <w:t>f</w:t>
      </w:r>
      <w:r w:rsidR="00682857" w:rsidRPr="00682857">
        <w:rPr>
          <w:rFonts w:eastAsia="標楷體" w:hint="eastAsia"/>
          <w:bCs/>
          <w:i/>
          <w:vertAlign w:val="subscript"/>
        </w:rPr>
        <w:t>A</w:t>
      </w:r>
      <w:r w:rsidR="00AA11B1">
        <w:rPr>
          <w:rFonts w:eastAsia="標楷體" w:hint="eastAsia"/>
          <w:bCs/>
        </w:rPr>
        <w:t>是能使</w:t>
      </w:r>
      <w:r w:rsidR="00AA11B1">
        <w:rPr>
          <w:rFonts w:eastAsia="標楷體" w:hint="eastAsia"/>
          <w:bCs/>
        </w:rPr>
        <w:t>A</w:t>
      </w:r>
      <w:r w:rsidR="00AA11B1">
        <w:rPr>
          <w:rFonts w:eastAsia="標楷體" w:hint="eastAsia"/>
          <w:bCs/>
        </w:rPr>
        <w:t>金屬產生光電效應的最小頻率</w:t>
      </w:r>
      <w:r w:rsidR="00AA11B1">
        <w:rPr>
          <w:rFonts w:eastAsia="標楷體" w:hint="eastAsia"/>
          <w:bCs/>
        </w:rPr>
        <w:t>(</w:t>
      </w:r>
      <w:r w:rsidR="00AA11B1">
        <w:rPr>
          <w:rFonts w:eastAsia="標楷體" w:hint="eastAsia"/>
          <w:bCs/>
        </w:rPr>
        <w:t>底限頻率</w:t>
      </w:r>
      <w:r w:rsidR="00AA11B1">
        <w:rPr>
          <w:rFonts w:eastAsia="標楷體" w:hint="eastAsia"/>
          <w:bCs/>
        </w:rPr>
        <w:t>)</w:t>
      </w:r>
      <w:r w:rsidR="00682857">
        <w:rPr>
          <w:rFonts w:eastAsia="標楷體"/>
          <w:bCs/>
        </w:rPr>
        <w:br/>
      </w:r>
      <w:r w:rsidR="00402DFB">
        <w:rPr>
          <w:rFonts w:eastAsia="標楷體" w:hint="eastAsia"/>
          <w:bCs/>
        </w:rPr>
        <w:t>(D)</w:t>
      </w:r>
      <w:r w:rsidR="00AA11B1">
        <w:rPr>
          <w:rFonts w:eastAsia="標楷體" w:hint="eastAsia"/>
          <w:bCs/>
        </w:rPr>
        <w:t>能使</w:t>
      </w:r>
      <w:r w:rsidR="00AA11B1">
        <w:rPr>
          <w:rFonts w:eastAsia="標楷體" w:hint="eastAsia"/>
          <w:bCs/>
        </w:rPr>
        <w:t>B</w:t>
      </w:r>
      <w:r w:rsidR="00AA11B1">
        <w:rPr>
          <w:rFonts w:eastAsia="標楷體" w:hint="eastAsia"/>
          <w:bCs/>
        </w:rPr>
        <w:t>金屬產生光電效應的入射光，也必能使</w:t>
      </w:r>
      <w:r w:rsidR="00AA11B1">
        <w:rPr>
          <w:rFonts w:eastAsia="標楷體" w:hint="eastAsia"/>
          <w:bCs/>
        </w:rPr>
        <w:t>A</w:t>
      </w:r>
      <w:r w:rsidR="00AA11B1">
        <w:rPr>
          <w:rFonts w:eastAsia="標楷體" w:hint="eastAsia"/>
          <w:bCs/>
        </w:rPr>
        <w:t>金屬產生光電效應</w:t>
      </w:r>
      <w:r w:rsidR="00682857">
        <w:rPr>
          <w:rFonts w:eastAsia="標楷體"/>
          <w:bCs/>
        </w:rPr>
        <w:br/>
      </w:r>
      <w:r w:rsidR="00402DFB">
        <w:rPr>
          <w:rFonts w:eastAsia="標楷體" w:hint="eastAsia"/>
          <w:bCs/>
        </w:rPr>
        <w:t>(E)</w:t>
      </w:r>
      <w:r w:rsidR="00AA11B1">
        <w:rPr>
          <w:rFonts w:eastAsia="標楷體" w:hint="eastAsia"/>
          <w:bCs/>
        </w:rPr>
        <w:t>若以</w:t>
      </w:r>
      <w:r w:rsidR="00AA11B1">
        <w:rPr>
          <w:rFonts w:eastAsia="標楷體" w:hint="eastAsia"/>
          <w:bCs/>
        </w:rPr>
        <w:t>5</w:t>
      </w:r>
      <w:r w:rsidR="00AA11B1" w:rsidRPr="00682857">
        <w:rPr>
          <w:rFonts w:eastAsia="標楷體" w:hint="eastAsia"/>
          <w:bCs/>
          <w:i/>
        </w:rPr>
        <w:t>f</w:t>
      </w:r>
      <w:r w:rsidR="00AA11B1" w:rsidRPr="00682857">
        <w:rPr>
          <w:rFonts w:eastAsia="標楷體" w:hint="eastAsia"/>
          <w:bCs/>
          <w:i/>
          <w:vertAlign w:val="subscript"/>
        </w:rPr>
        <w:t>A</w:t>
      </w:r>
      <w:r w:rsidR="00AA11B1">
        <w:rPr>
          <w:rFonts w:eastAsia="標楷體" w:hint="eastAsia"/>
          <w:bCs/>
        </w:rPr>
        <w:t>的入射光照射</w:t>
      </w:r>
      <w:r w:rsidR="00AA11B1">
        <w:rPr>
          <w:rFonts w:eastAsia="標楷體" w:hint="eastAsia"/>
          <w:bCs/>
        </w:rPr>
        <w:t>B</w:t>
      </w:r>
      <w:r w:rsidR="00AA11B1">
        <w:rPr>
          <w:rFonts w:eastAsia="標楷體" w:hint="eastAsia"/>
          <w:bCs/>
        </w:rPr>
        <w:t>金屬，產生的光電子最大動能為</w:t>
      </w:r>
      <w:r w:rsidR="00AA11B1">
        <w:rPr>
          <w:rFonts w:eastAsia="標楷體" w:hint="eastAsia"/>
          <w:bCs/>
        </w:rPr>
        <w:t>2</w:t>
      </w:r>
      <w:r w:rsidR="00AA11B1" w:rsidRPr="00682857">
        <w:rPr>
          <w:rFonts w:eastAsia="標楷體" w:hint="eastAsia"/>
          <w:bCs/>
          <w:i/>
        </w:rPr>
        <w:t>hf</w:t>
      </w:r>
      <w:r w:rsidR="00AA11B1" w:rsidRPr="00682857">
        <w:rPr>
          <w:rFonts w:eastAsia="標楷體" w:hint="eastAsia"/>
          <w:bCs/>
          <w:i/>
          <w:vertAlign w:val="subscript"/>
        </w:rPr>
        <w:t>A</w:t>
      </w:r>
    </w:p>
    <w:p w:rsidR="00216F42" w:rsidRDefault="00DE5B1E" w:rsidP="001751BD">
      <w:pPr>
        <w:numPr>
          <w:ilvl w:val="0"/>
          <w:numId w:val="8"/>
        </w:numPr>
        <w:spacing w:beforeLines="50" w:before="180"/>
        <w:ind w:left="396" w:hangingChars="165" w:hanging="396"/>
        <w:rPr>
          <w:rFonts w:eastAsia="標楷體"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 wp14:anchorId="1EBA2A98" wp14:editId="6700CC94">
            <wp:simplePos x="0" y="0"/>
            <wp:positionH relativeFrom="column">
              <wp:posOffset>3615055</wp:posOffset>
            </wp:positionH>
            <wp:positionV relativeFrom="paragraph">
              <wp:posOffset>1708150</wp:posOffset>
            </wp:positionV>
            <wp:extent cx="2321560" cy="1238250"/>
            <wp:effectExtent l="0" t="0" r="2540" b="0"/>
            <wp:wrapNone/>
            <wp:docPr id="896" name="圖片 114" descr="描述: ZYG86-23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4" descr="描述: ZYG86-23-2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19EB" w:rsidRPr="008D19EB">
        <w:rPr>
          <w:rFonts w:eastAsia="標楷體" w:hint="eastAsia"/>
          <w:u w:val="single"/>
        </w:rPr>
        <w:t>侖琴</w:t>
      </w:r>
      <w:r w:rsidR="008D19EB">
        <w:rPr>
          <w:rFonts w:eastAsia="標楷體" w:hint="eastAsia"/>
        </w:rPr>
        <w:t>發現陰極射線管旁的螢光板會發光，以黑紙密封的底片會感光，顯示有未知射線自陰極射線管射出，命名為</w:t>
      </w:r>
      <w:r w:rsidR="008D19EB">
        <w:rPr>
          <w:rFonts w:eastAsia="標楷體" w:hint="eastAsia"/>
        </w:rPr>
        <w:t>X</w:t>
      </w:r>
      <w:r w:rsidR="008D19EB">
        <w:rPr>
          <w:rFonts w:eastAsia="標楷體" w:hint="eastAsia"/>
        </w:rPr>
        <w:t>射線</w:t>
      </w:r>
      <w:r w:rsidR="00284F5C">
        <w:rPr>
          <w:rFonts w:eastAsia="標楷體" w:hint="eastAsia"/>
        </w:rPr>
        <w:t>，實驗裝置如圖</w:t>
      </w:r>
      <w:r w:rsidR="001751BD">
        <w:rPr>
          <w:rFonts w:eastAsia="標楷體" w:hint="eastAsia"/>
        </w:rPr>
        <w:t>(</w:t>
      </w:r>
      <w:r w:rsidR="001751BD">
        <w:rPr>
          <w:rFonts w:eastAsia="標楷體" w:hint="eastAsia"/>
        </w:rPr>
        <w:t>七</w:t>
      </w:r>
      <w:r w:rsidR="001751BD">
        <w:rPr>
          <w:rFonts w:eastAsia="標楷體" w:hint="eastAsia"/>
        </w:rPr>
        <w:t>)</w:t>
      </w:r>
      <w:r w:rsidR="000B15C3">
        <w:rPr>
          <w:rFonts w:eastAsia="標楷體" w:hint="eastAsia"/>
        </w:rPr>
        <w:t>。</w:t>
      </w:r>
      <w:r w:rsidR="00222AF5">
        <w:rPr>
          <w:rFonts w:eastAsia="標楷體" w:hint="eastAsia"/>
          <w:noProof/>
        </w:rPr>
        <w:t>關於</w:t>
      </w:r>
      <w:r w:rsidR="00222AF5">
        <w:rPr>
          <w:rFonts w:eastAsia="標楷體"/>
        </w:rPr>
        <w:t>X</w:t>
      </w:r>
      <w:r w:rsidR="00222AF5">
        <w:rPr>
          <w:rFonts w:eastAsia="標楷體" w:hint="eastAsia"/>
        </w:rPr>
        <w:t>射線</w:t>
      </w:r>
      <w:r w:rsidR="00216F42">
        <w:rPr>
          <w:rFonts w:eastAsia="標楷體" w:hint="eastAsia"/>
        </w:rPr>
        <w:t>，下列敘述</w:t>
      </w:r>
      <w:r w:rsidR="00002416">
        <w:rPr>
          <w:rFonts w:eastAsia="標楷體"/>
        </w:rPr>
        <w:t>哪些</w:t>
      </w:r>
      <w:r w:rsidR="00216F42">
        <w:rPr>
          <w:rFonts w:eastAsia="標楷體" w:hint="eastAsia"/>
        </w:rPr>
        <w:t>正確</w:t>
      </w:r>
      <w:r w:rsidR="00216F42">
        <w:rPr>
          <w:rFonts w:eastAsia="標楷體" w:hint="eastAsia"/>
        </w:rPr>
        <w:t>?</w:t>
      </w:r>
      <w:r w:rsidR="00216F42">
        <w:rPr>
          <w:rFonts w:eastAsia="標楷體"/>
        </w:rPr>
        <w:br/>
      </w:r>
      <w:r w:rsidR="00284F5C">
        <w:rPr>
          <w:rFonts w:eastAsia="標楷體" w:hint="eastAsia"/>
        </w:rPr>
        <w:t>(A)</w:t>
      </w:r>
      <w:r w:rsidR="001E16E1">
        <w:rPr>
          <w:rFonts w:eastAsia="標楷體" w:hint="eastAsia"/>
        </w:rPr>
        <w:t>陰極射線管產生的</w:t>
      </w:r>
      <w:r w:rsidR="001E16E1">
        <w:rPr>
          <w:rFonts w:eastAsia="標楷體" w:hint="eastAsia"/>
        </w:rPr>
        <w:t>X</w:t>
      </w:r>
      <w:r w:rsidR="001E16E1">
        <w:rPr>
          <w:rFonts w:eastAsia="標楷體" w:hint="eastAsia"/>
        </w:rPr>
        <w:t>射線光譜是連續光譜</w:t>
      </w:r>
      <w:r w:rsidR="00284F5C">
        <w:rPr>
          <w:rFonts w:eastAsia="標楷體"/>
        </w:rPr>
        <w:br/>
      </w:r>
      <w:r w:rsidR="00284F5C">
        <w:rPr>
          <w:rFonts w:eastAsia="標楷體" w:hint="eastAsia"/>
        </w:rPr>
        <w:t>(B)</w:t>
      </w:r>
      <w:r w:rsidR="001E16E1">
        <w:rPr>
          <w:rFonts w:eastAsia="標楷體" w:hint="eastAsia"/>
        </w:rPr>
        <w:t>利用天然結晶體可觀察</w:t>
      </w:r>
      <w:r w:rsidR="001E16E1">
        <w:rPr>
          <w:rFonts w:eastAsia="標楷體" w:hint="eastAsia"/>
        </w:rPr>
        <w:t>X</w:t>
      </w:r>
      <w:r w:rsidR="001E16E1">
        <w:rPr>
          <w:rFonts w:eastAsia="標楷體" w:hint="eastAsia"/>
        </w:rPr>
        <w:t>射線的繞射現象，測量</w:t>
      </w:r>
      <w:r w:rsidR="001E16E1">
        <w:rPr>
          <w:rFonts w:eastAsia="標楷體" w:hint="eastAsia"/>
        </w:rPr>
        <w:t>X</w:t>
      </w:r>
      <w:r w:rsidR="001E16E1">
        <w:rPr>
          <w:rFonts w:eastAsia="標楷體" w:hint="eastAsia"/>
        </w:rPr>
        <w:t>射線的物質波波長</w:t>
      </w:r>
      <w:r w:rsidR="00284F5C">
        <w:rPr>
          <w:rFonts w:eastAsia="標楷體"/>
        </w:rPr>
        <w:br/>
      </w:r>
      <w:r w:rsidR="00216F42">
        <w:rPr>
          <w:rFonts w:eastAsia="標楷體" w:hint="eastAsia"/>
        </w:rPr>
        <w:t>(</w:t>
      </w:r>
      <w:r w:rsidR="00284F5C">
        <w:rPr>
          <w:rFonts w:eastAsia="標楷體" w:hint="eastAsia"/>
        </w:rPr>
        <w:t>C</w:t>
      </w:r>
      <w:r w:rsidR="00216F42">
        <w:rPr>
          <w:rFonts w:eastAsia="標楷體" w:hint="eastAsia"/>
        </w:rPr>
        <w:t>)</w:t>
      </w:r>
      <w:r w:rsidR="001E16E1" w:rsidRPr="001E16E1">
        <w:rPr>
          <w:rFonts w:eastAsia="標楷體" w:hint="eastAsia"/>
          <w:u w:val="single"/>
        </w:rPr>
        <w:t>芬</w:t>
      </w:r>
      <w:r w:rsidR="001E16E1" w:rsidRPr="001E16E1">
        <w:rPr>
          <w:rFonts w:ascii="標楷體" w:eastAsia="標楷體" w:hAnsi="標楷體" w:hint="eastAsia"/>
          <w:u w:val="single"/>
        </w:rPr>
        <w:t>‧</w:t>
      </w:r>
      <w:r w:rsidR="001E16E1" w:rsidRPr="001E16E1">
        <w:rPr>
          <w:rFonts w:eastAsia="標楷體" w:hint="eastAsia"/>
          <w:u w:val="single"/>
        </w:rPr>
        <w:t>勞厄</w:t>
      </w:r>
      <w:r w:rsidR="001E16E1">
        <w:rPr>
          <w:rFonts w:eastAsia="標楷體" w:hint="eastAsia"/>
        </w:rPr>
        <w:t>與</w:t>
      </w:r>
      <w:r w:rsidR="001E16E1" w:rsidRPr="001E16E1">
        <w:rPr>
          <w:rFonts w:eastAsia="標楷體" w:hint="eastAsia"/>
          <w:u w:val="single"/>
        </w:rPr>
        <w:t>布拉格</w:t>
      </w:r>
      <w:r w:rsidR="001E16E1">
        <w:rPr>
          <w:rFonts w:eastAsia="標楷體" w:hint="eastAsia"/>
        </w:rPr>
        <w:t>父子以不同方式皆得到</w:t>
      </w:r>
      <w:r w:rsidR="001E16E1">
        <w:rPr>
          <w:rFonts w:eastAsia="標楷體" w:hint="eastAsia"/>
        </w:rPr>
        <w:t>X</w:t>
      </w:r>
      <w:r w:rsidR="001E16E1">
        <w:rPr>
          <w:rFonts w:eastAsia="標楷體" w:hint="eastAsia"/>
        </w:rPr>
        <w:t>射線的繞射現象，確立了</w:t>
      </w:r>
      <w:r w:rsidR="001E16E1">
        <w:rPr>
          <w:rFonts w:eastAsia="標楷體" w:hint="eastAsia"/>
        </w:rPr>
        <w:t>X</w:t>
      </w:r>
      <w:r w:rsidR="001E16E1">
        <w:rPr>
          <w:rFonts w:eastAsia="標楷體" w:hint="eastAsia"/>
        </w:rPr>
        <w:t>射線的波動性</w:t>
      </w:r>
      <w:r w:rsidR="000B15C3" w:rsidRPr="000B15C3">
        <w:rPr>
          <w:rFonts w:eastAsia="標楷體" w:hint="eastAsia"/>
        </w:rPr>
        <w:t xml:space="preserve"> </w:t>
      </w:r>
      <w:r w:rsidR="008D19EB">
        <w:rPr>
          <w:rFonts w:eastAsia="標楷體"/>
        </w:rPr>
        <w:br/>
      </w:r>
      <w:r w:rsidR="008D19EB">
        <w:rPr>
          <w:rFonts w:eastAsia="標楷體" w:hint="eastAsia"/>
        </w:rPr>
        <w:t>(</w:t>
      </w:r>
      <w:r w:rsidR="00284F5C">
        <w:rPr>
          <w:rFonts w:eastAsia="標楷體" w:hint="eastAsia"/>
        </w:rPr>
        <w:t>D</w:t>
      </w:r>
      <w:r w:rsidR="008D19EB">
        <w:rPr>
          <w:rFonts w:eastAsia="標楷體" w:hint="eastAsia"/>
        </w:rPr>
        <w:t>)</w:t>
      </w:r>
      <w:r w:rsidR="00292E04">
        <w:rPr>
          <w:rFonts w:eastAsia="標楷體" w:hint="eastAsia"/>
        </w:rPr>
        <w:t>X</w:t>
      </w:r>
      <w:r w:rsidR="00292E04">
        <w:rPr>
          <w:rFonts w:eastAsia="標楷體" w:hint="eastAsia"/>
        </w:rPr>
        <w:t>射線的產生是因高能電子撞擊金屬靶時，電子減速，損失的能量以光子的形式輻射出去</w:t>
      </w:r>
      <w:r w:rsidR="008D19EB">
        <w:rPr>
          <w:rFonts w:eastAsia="標楷體"/>
        </w:rPr>
        <w:br/>
      </w:r>
      <w:r w:rsidR="00284F5C">
        <w:rPr>
          <w:rFonts w:eastAsia="標楷體" w:hint="eastAsia"/>
        </w:rPr>
        <w:t>(E)</w:t>
      </w:r>
      <w:r w:rsidR="00284F5C">
        <w:rPr>
          <w:rFonts w:eastAsia="標楷體" w:hint="eastAsia"/>
        </w:rPr>
        <w:t>若電子經由電位差</w:t>
      </w:r>
      <w:r w:rsidR="00284F5C">
        <w:rPr>
          <w:rFonts w:eastAsia="標楷體"/>
        </w:rPr>
        <w:t>20000V</w:t>
      </w:r>
      <w:r w:rsidR="00284F5C">
        <w:rPr>
          <w:rFonts w:eastAsia="標楷體" w:hint="eastAsia"/>
        </w:rPr>
        <w:t>加速後撞擊金屬靶，則發出的</w:t>
      </w:r>
      <w:r w:rsidR="00284F5C">
        <w:rPr>
          <w:rFonts w:eastAsia="標楷體"/>
        </w:rPr>
        <w:t>X</w:t>
      </w:r>
      <w:r w:rsidR="00284F5C">
        <w:rPr>
          <w:rFonts w:eastAsia="標楷體" w:hint="eastAsia"/>
        </w:rPr>
        <w:t>射線最短波長為</w:t>
      </w:r>
      <w:r w:rsidR="00284F5C">
        <w:rPr>
          <w:rFonts w:eastAsia="標楷體" w:hint="eastAsia"/>
        </w:rPr>
        <w:t>0.62</w:t>
      </w:r>
      <w:r w:rsidR="00284F5C">
        <w:rPr>
          <w:rFonts w:eastAsia="標楷體"/>
        </w:rPr>
        <w:t>Å</w:t>
      </w:r>
    </w:p>
    <w:p w:rsidR="008E6AB9" w:rsidRDefault="008E6AB9" w:rsidP="008E6AB9">
      <w:pPr>
        <w:spacing w:beforeLines="50" w:before="180"/>
        <w:rPr>
          <w:rFonts w:eastAsia="標楷體"/>
        </w:rPr>
      </w:pPr>
    </w:p>
    <w:p w:rsidR="008E6AB9" w:rsidRDefault="00DE5B1E" w:rsidP="008E6AB9">
      <w:pPr>
        <w:spacing w:beforeLines="50" w:before="180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6197FD2" wp14:editId="1B494673">
                <wp:simplePos x="0" y="0"/>
                <wp:positionH relativeFrom="column">
                  <wp:posOffset>6080125</wp:posOffset>
                </wp:positionH>
                <wp:positionV relativeFrom="paragraph">
                  <wp:posOffset>276225</wp:posOffset>
                </wp:positionV>
                <wp:extent cx="442595" cy="260350"/>
                <wp:effectExtent l="0" t="0" r="14605" b="6350"/>
                <wp:wrapNone/>
                <wp:docPr id="235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51BD" w:rsidRPr="00624446" w:rsidRDefault="001751BD" w:rsidP="001751BD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七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29" type="#_x0000_t202" style="position:absolute;margin-left:478.75pt;margin-top:21.75pt;width:34.85pt;height:20.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" filled="f" stroked="f">
                <v:textbox inset="0,0,0,0">
                  <w:txbxContent>
                    <w:p w:rsidR="001751BD" w:rsidRPr="00624446" w:rsidRDefault="001751BD" w:rsidP="001751BD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七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8E6AB9" w:rsidRPr="001E16E1" w:rsidRDefault="008E6AB9" w:rsidP="008E6AB9">
      <w:pPr>
        <w:spacing w:beforeLines="50" w:before="180"/>
        <w:rPr>
          <w:rFonts w:eastAsia="標楷體"/>
        </w:rPr>
      </w:pPr>
    </w:p>
    <w:p w:rsidR="00795558" w:rsidRDefault="00795558" w:rsidP="001751BD">
      <w:pPr>
        <w:numPr>
          <w:ilvl w:val="0"/>
          <w:numId w:val="8"/>
        </w:numPr>
        <w:tabs>
          <w:tab w:val="clear" w:pos="397"/>
        </w:tabs>
        <w:spacing w:beforeLines="50" w:before="180"/>
        <w:rPr>
          <w:rFonts w:eastAsia="標楷體"/>
        </w:rPr>
      </w:pPr>
      <w:r w:rsidRPr="00FD4ECF">
        <w:rPr>
          <w:rFonts w:eastAsia="標楷體"/>
        </w:rPr>
        <w:lastRenderedPageBreak/>
        <w:t>圖</w:t>
      </w:r>
      <w:r w:rsidR="001751BD">
        <w:rPr>
          <w:rFonts w:eastAsia="標楷體" w:hint="eastAsia"/>
        </w:rPr>
        <w:t>(</w:t>
      </w:r>
      <w:r w:rsidR="001751BD">
        <w:rPr>
          <w:rFonts w:eastAsia="標楷體" w:hint="eastAsia"/>
        </w:rPr>
        <w:t>八</w:t>
      </w:r>
      <w:r w:rsidR="001751BD">
        <w:rPr>
          <w:rFonts w:eastAsia="標楷體" w:hint="eastAsia"/>
        </w:rPr>
        <w:t>)</w:t>
      </w:r>
      <w:r>
        <w:rPr>
          <w:rFonts w:eastAsia="標楷體" w:hint="eastAsia"/>
        </w:rPr>
        <w:t>為</w:t>
      </w:r>
      <w:r w:rsidRPr="00B71B89">
        <w:rPr>
          <w:rFonts w:eastAsia="標楷體" w:hint="eastAsia"/>
          <w:u w:val="single"/>
        </w:rPr>
        <w:t>拉塞福</w:t>
      </w:r>
      <w:r w:rsidRPr="004F6DD4">
        <w:rPr>
          <w:rFonts w:eastAsia="標楷體"/>
          <w:i/>
        </w:rPr>
        <w:t>α</w:t>
      </w:r>
      <w:r>
        <w:rPr>
          <w:rFonts w:eastAsia="標楷體" w:hint="eastAsia"/>
        </w:rPr>
        <w:t>粒子散射實驗的示意圖。設</w:t>
      </w:r>
      <w:r w:rsidRPr="004F6DD4">
        <w:rPr>
          <w:rFonts w:eastAsia="標楷體"/>
          <w:i/>
        </w:rPr>
        <w:t>α</w:t>
      </w:r>
      <w:r>
        <w:rPr>
          <w:rFonts w:eastAsia="標楷體" w:hint="eastAsia"/>
        </w:rPr>
        <w:t>粒子</w:t>
      </w:r>
      <w:r w:rsidRPr="00FD4ECF">
        <w:rPr>
          <w:rFonts w:eastAsia="標楷體"/>
        </w:rPr>
        <w:t>質量</w:t>
      </w:r>
      <w:r w:rsidRPr="004F6DD4">
        <w:rPr>
          <w:rFonts w:eastAsia="標楷體"/>
          <w:i/>
        </w:rPr>
        <w:t>m</w:t>
      </w:r>
      <w:r w:rsidRPr="00FD4ECF">
        <w:rPr>
          <w:rFonts w:eastAsia="標楷體"/>
        </w:rPr>
        <w:t>、帶電量</w:t>
      </w:r>
      <w:r w:rsidRPr="004F6DD4">
        <w:rPr>
          <w:rFonts w:eastAsia="標楷體"/>
          <w:i/>
        </w:rPr>
        <w:t>+q</w:t>
      </w:r>
      <w:r w:rsidRPr="00FD4ECF">
        <w:rPr>
          <w:rFonts w:eastAsia="標楷體"/>
        </w:rPr>
        <w:t>，</w:t>
      </w:r>
      <w:r w:rsidRPr="008A158F">
        <w:rPr>
          <w:rFonts w:eastAsia="標楷體"/>
        </w:rPr>
        <w:t>以</w:t>
      </w:r>
      <w:r w:rsidRPr="008A158F">
        <w:rPr>
          <w:rFonts w:eastAsia="標楷體"/>
          <w:i/>
          <w:iCs/>
        </w:rPr>
        <w:t>v</w:t>
      </w:r>
      <w:r>
        <w:rPr>
          <w:rFonts w:eastAsia="標楷體"/>
        </w:rPr>
        <w:t>的初速率射向</w:t>
      </w:r>
      <w:r w:rsidRPr="008A158F">
        <w:rPr>
          <w:rFonts w:eastAsia="標楷體"/>
        </w:rPr>
        <w:t>電量為</w:t>
      </w:r>
      <w:r>
        <w:rPr>
          <w:rFonts w:eastAsia="標楷體" w:hint="eastAsia"/>
        </w:rPr>
        <w:t>+</w:t>
      </w:r>
      <w:r w:rsidRPr="008A158F">
        <w:rPr>
          <w:rFonts w:eastAsia="標楷體"/>
          <w:i/>
          <w:iCs/>
        </w:rPr>
        <w:t>Q</w:t>
      </w:r>
      <w:r w:rsidRPr="008A158F">
        <w:rPr>
          <w:rFonts w:eastAsia="標楷體"/>
        </w:rPr>
        <w:t>的</w:t>
      </w:r>
      <w:r>
        <w:rPr>
          <w:rFonts w:eastAsia="標楷體" w:hint="eastAsia"/>
        </w:rPr>
        <w:t>金</w:t>
      </w:r>
      <w:r w:rsidRPr="008A158F">
        <w:rPr>
          <w:rFonts w:eastAsia="標楷體"/>
        </w:rPr>
        <w:t>原子核。假設</w:t>
      </w:r>
      <w:r w:rsidRPr="004F6DD4">
        <w:rPr>
          <w:rFonts w:eastAsia="標楷體"/>
          <w:i/>
        </w:rPr>
        <w:t>α</w:t>
      </w:r>
      <w:r w:rsidRPr="008A158F">
        <w:rPr>
          <w:rFonts w:eastAsia="標楷體"/>
        </w:rPr>
        <w:t>粒子如不受到原子核的作用力影響，而沿直線運動，則與原子核的最近距離為</w:t>
      </w:r>
      <w:r w:rsidRPr="008A158F">
        <w:rPr>
          <w:rFonts w:eastAsia="標楷體"/>
          <w:i/>
          <w:iCs/>
        </w:rPr>
        <w:t>b</w:t>
      </w:r>
      <w:r w:rsidRPr="008A158F">
        <w:rPr>
          <w:rFonts w:eastAsia="標楷體"/>
        </w:rPr>
        <w:t>。</w:t>
      </w:r>
      <w:r w:rsidRPr="00FD4ECF">
        <w:rPr>
          <w:rFonts w:eastAsia="標楷體"/>
        </w:rPr>
        <w:t>則</w:t>
      </w:r>
      <w:r>
        <w:rPr>
          <w:rFonts w:eastAsia="標楷體" w:hint="eastAsia"/>
        </w:rPr>
        <w:t>關於</w:t>
      </w:r>
      <w:r w:rsidRPr="004F6DD4">
        <w:rPr>
          <w:rFonts w:eastAsia="標楷體"/>
          <w:i/>
        </w:rPr>
        <w:t>α</w:t>
      </w:r>
      <w:r>
        <w:rPr>
          <w:rFonts w:eastAsia="標楷體" w:hint="eastAsia"/>
        </w:rPr>
        <w:t>粒子散射實驗，下列敘述</w:t>
      </w:r>
      <w:r w:rsidR="00002416">
        <w:rPr>
          <w:rFonts w:eastAsia="標楷體"/>
        </w:rPr>
        <w:t>哪些</w:t>
      </w:r>
      <w:r>
        <w:rPr>
          <w:rFonts w:eastAsia="標楷體" w:hint="eastAsia"/>
        </w:rPr>
        <w:t>正確</w:t>
      </w:r>
      <w:r w:rsidRPr="0096152E">
        <w:rPr>
          <w:rFonts w:eastAsia="標楷體"/>
        </w:rPr>
        <w:t>？</w:t>
      </w:r>
      <w:r>
        <w:rPr>
          <w:rFonts w:eastAsia="標楷體" w:hint="eastAsia"/>
        </w:rPr>
        <w:br/>
        <w:t>(A)</w:t>
      </w:r>
      <w:r w:rsidRPr="004F6DD4">
        <w:rPr>
          <w:rFonts w:eastAsia="標楷體"/>
          <w:i/>
        </w:rPr>
        <w:t>α</w:t>
      </w:r>
      <w:r>
        <w:rPr>
          <w:rFonts w:eastAsia="標楷體" w:hint="eastAsia"/>
        </w:rPr>
        <w:t>粒子與金原子核之間的主要作用力是庫侖斥力</w:t>
      </w:r>
      <w:r w:rsidR="001751BD">
        <w:rPr>
          <w:rFonts w:eastAsia="標楷體"/>
        </w:rPr>
        <w:br/>
      </w:r>
      <w:r>
        <w:rPr>
          <w:rFonts w:eastAsia="標楷體" w:hint="eastAsia"/>
        </w:rPr>
        <w:t>(B)</w:t>
      </w:r>
      <w:r w:rsidRPr="004F6DD4">
        <w:rPr>
          <w:rFonts w:eastAsia="標楷體"/>
          <w:i/>
        </w:rPr>
        <w:t>α</w:t>
      </w:r>
      <w:r>
        <w:rPr>
          <w:rFonts w:eastAsia="標楷體" w:hint="eastAsia"/>
        </w:rPr>
        <w:t>粒子散射的軌跡是以金原子核為一焦點的雙曲線的一支</w:t>
      </w:r>
      <w:r>
        <w:rPr>
          <w:rFonts w:eastAsia="標楷體"/>
        </w:rPr>
        <w:br/>
      </w:r>
      <w:r>
        <w:rPr>
          <w:rFonts w:eastAsia="標楷體" w:hint="eastAsia"/>
        </w:rPr>
        <w:t>(C)</w:t>
      </w:r>
      <w:r>
        <w:rPr>
          <w:rFonts w:eastAsia="標楷體" w:hint="eastAsia"/>
        </w:rPr>
        <w:t>此系統</w:t>
      </w:r>
      <w:r w:rsidR="00F244A5">
        <w:rPr>
          <w:rFonts w:eastAsia="標楷體" w:hint="eastAsia"/>
        </w:rPr>
        <w:t>不受外力作用，</w:t>
      </w:r>
      <w:r>
        <w:rPr>
          <w:rFonts w:eastAsia="標楷體" w:hint="eastAsia"/>
        </w:rPr>
        <w:t>動量守恆</w:t>
      </w:r>
      <w:r>
        <w:rPr>
          <w:rFonts w:eastAsia="標楷體"/>
        </w:rPr>
        <w:br/>
      </w:r>
      <w:r>
        <w:rPr>
          <w:rFonts w:eastAsia="標楷體" w:hint="eastAsia"/>
        </w:rPr>
        <w:t>(D)</w:t>
      </w:r>
      <w:r>
        <w:rPr>
          <w:rFonts w:eastAsia="標楷體" w:hint="eastAsia"/>
        </w:rPr>
        <w:t>此系統的總力學能守恆，其量值為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 w:hint="eastAsia"/>
              </w:rPr>
              <m:t>1</m:t>
            </m:r>
          </m:num>
          <m:den>
            <m:r>
              <w:rPr>
                <w:rFonts w:ascii="Cambria Math" w:eastAsia="標楷體" w:hAnsi="Cambria Math" w:hint="eastAsia"/>
              </w:rPr>
              <m:t>2</m:t>
            </m:r>
          </m:den>
        </m:f>
        <m:r>
          <w:rPr>
            <w:rFonts w:ascii="Cambria Math" w:eastAsia="標楷體" w:hAnsi="Cambria Math"/>
          </w:rPr>
          <m:t>m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v</m:t>
            </m:r>
          </m:e>
          <m:sup>
            <m:r>
              <w:rPr>
                <w:rFonts w:ascii="Cambria Math" w:eastAsia="標楷體" w:hAnsi="Cambria Math"/>
              </w:rPr>
              <m:t>2</m:t>
            </m:r>
          </m:sup>
        </m:sSup>
      </m:oMath>
      <w:r>
        <w:rPr>
          <w:rFonts w:eastAsia="標楷體" w:hint="eastAsia"/>
        </w:rPr>
        <w:br/>
      </w:r>
      <w:r w:rsidRPr="00A03244">
        <w:rPr>
          <w:rFonts w:eastAsia="標楷體" w:hint="eastAsia"/>
        </w:rPr>
        <w:t>(E)</w:t>
      </w:r>
      <w:r w:rsidRPr="00A03244">
        <w:rPr>
          <w:rFonts w:eastAsia="標楷體" w:hint="eastAsia"/>
        </w:rPr>
        <w:t>若</w:t>
      </w:r>
      <w:r w:rsidRPr="00A03244">
        <w:rPr>
          <w:rFonts w:eastAsia="標楷體"/>
          <w:i/>
        </w:rPr>
        <w:t>α</w:t>
      </w:r>
      <w:r w:rsidRPr="00A03244">
        <w:rPr>
          <w:rFonts w:eastAsia="標楷體" w:hint="eastAsia"/>
        </w:rPr>
        <w:t>粒子與金原子核</w:t>
      </w:r>
      <w:r w:rsidRPr="00A03244">
        <w:rPr>
          <w:rFonts w:eastAsia="標楷體"/>
        </w:rPr>
        <w:t>最接近時速率為</w:t>
      </w:r>
      <w:r w:rsidRPr="00A03244">
        <w:rPr>
          <w:rFonts w:eastAsia="標楷體"/>
          <w:i/>
        </w:rPr>
        <w:t>v</w:t>
      </w:r>
      <w:r w:rsidRPr="00A03244">
        <w:rPr>
          <w:rFonts w:eastAsia="標楷體" w:hint="eastAsia"/>
          <w:i/>
        </w:rPr>
        <w:t>/</w:t>
      </w:r>
      <w:r w:rsidRPr="00A03244">
        <w:rPr>
          <w:rFonts w:eastAsia="標楷體" w:hint="eastAsia"/>
        </w:rPr>
        <w:t>4</w:t>
      </w:r>
      <w:r w:rsidRPr="00A03244">
        <w:rPr>
          <w:rFonts w:eastAsia="標楷體"/>
        </w:rPr>
        <w:t>，</w:t>
      </w:r>
      <w:r w:rsidRPr="00A03244">
        <w:rPr>
          <w:rFonts w:eastAsia="標楷體" w:hint="eastAsia"/>
        </w:rPr>
        <w:t>則</w:t>
      </w:r>
      <w:r w:rsidRPr="00A03244">
        <w:rPr>
          <w:rFonts w:eastAsia="標楷體"/>
          <w:i/>
        </w:rPr>
        <w:t>α</w:t>
      </w:r>
      <w:r w:rsidRPr="00A03244">
        <w:rPr>
          <w:rFonts w:eastAsia="標楷體" w:hint="eastAsia"/>
        </w:rPr>
        <w:t>粒子與金原子核</w:t>
      </w:r>
      <w:r w:rsidRPr="00A03244">
        <w:rPr>
          <w:rFonts w:eastAsia="標楷體"/>
        </w:rPr>
        <w:t>最接近</w:t>
      </w:r>
      <w:r w:rsidRPr="00A03244">
        <w:rPr>
          <w:rFonts w:eastAsia="標楷體" w:hint="eastAsia"/>
        </w:rPr>
        <w:t>距離為</w:t>
      </w:r>
      <w:r w:rsidRPr="00A03244">
        <w:rPr>
          <w:rFonts w:eastAsia="標楷體" w:hint="eastAsia"/>
          <w:i/>
        </w:rPr>
        <w:t>b</w:t>
      </w:r>
      <w:r w:rsidRPr="00A03244">
        <w:rPr>
          <w:rFonts w:eastAsia="標楷體" w:hint="eastAsia"/>
        </w:rPr>
        <w:t>/4</w:t>
      </w:r>
    </w:p>
    <w:p w:rsidR="001751BD" w:rsidRDefault="00DA2CD8" w:rsidP="001751BD">
      <w:pPr>
        <w:spacing w:beforeLines="50" w:before="180"/>
        <w:rPr>
          <w:rFonts w:eastAsia="標楷體"/>
        </w:rPr>
      </w:pPr>
      <w:r>
        <w:rPr>
          <w:rFonts w:eastAsia="標楷體" w:hint="eastAsia"/>
          <w:noProof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column">
                  <wp:posOffset>1797050</wp:posOffset>
                </wp:positionH>
                <wp:positionV relativeFrom="paragraph">
                  <wp:posOffset>31750</wp:posOffset>
                </wp:positionV>
                <wp:extent cx="2599055" cy="1355605"/>
                <wp:effectExtent l="0" t="38100" r="48895" b="16510"/>
                <wp:wrapNone/>
                <wp:docPr id="244" name="群組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9055" cy="1355605"/>
                          <a:chOff x="0" y="0"/>
                          <a:chExt cx="2599055" cy="1355605"/>
                        </a:xfrm>
                      </wpg:grpSpPr>
                      <wps:wsp>
                        <wps:cNvPr id="726" name="Oval 9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996950"/>
                            <a:ext cx="46967" cy="469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3" name="群組 243"/>
                        <wpg:cNvGrpSpPr/>
                        <wpg:grpSpPr>
                          <a:xfrm>
                            <a:off x="0" y="0"/>
                            <a:ext cx="2599055" cy="1355605"/>
                            <a:chOff x="0" y="0"/>
                            <a:chExt cx="2599055" cy="1355605"/>
                          </a:xfrm>
                        </wpg:grpSpPr>
                        <wps:wsp>
                          <wps:cNvPr id="725" name="Oval 9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682750" y="762000"/>
                              <a:ext cx="46967" cy="469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2" name="群組 242"/>
                          <wpg:cNvGrpSpPr/>
                          <wpg:grpSpPr>
                            <a:xfrm>
                              <a:off x="0" y="0"/>
                              <a:ext cx="2599055" cy="1355605"/>
                              <a:chOff x="0" y="0"/>
                              <a:chExt cx="2599055" cy="1355605"/>
                            </a:xfrm>
                          </wpg:grpSpPr>
                          <wpg:grpSp>
                            <wpg:cNvPr id="238" name="群組 238"/>
                            <wpg:cNvGrpSpPr/>
                            <wpg:grpSpPr>
                              <a:xfrm>
                                <a:off x="0" y="0"/>
                                <a:ext cx="2599055" cy="1355605"/>
                                <a:chOff x="0" y="0"/>
                                <a:chExt cx="2599055" cy="1355605"/>
                              </a:xfrm>
                            </wpg:grpSpPr>
                            <wps:wsp>
                              <wps:cNvPr id="722" name="Freeform 9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0"/>
                                  <a:ext cx="2599055" cy="1031392"/>
                                </a:xfrm>
                                <a:custGeom>
                                  <a:avLst/>
                                  <a:gdLst>
                                    <a:gd name="T0" fmla="*/ 0 w 4095"/>
                                    <a:gd name="T1" fmla="*/ 1620 h 1625"/>
                                    <a:gd name="T2" fmla="*/ 420 w 4095"/>
                                    <a:gd name="T3" fmla="*/ 1620 h 1625"/>
                                    <a:gd name="T4" fmla="*/ 990 w 4095"/>
                                    <a:gd name="T5" fmla="*/ 1590 h 1625"/>
                                    <a:gd name="T6" fmla="*/ 1470 w 4095"/>
                                    <a:gd name="T7" fmla="*/ 1530 h 1625"/>
                                    <a:gd name="T8" fmla="*/ 2265 w 4095"/>
                                    <a:gd name="T9" fmla="*/ 1365 h 1625"/>
                                    <a:gd name="T10" fmla="*/ 2925 w 4095"/>
                                    <a:gd name="T11" fmla="*/ 1140 h 1625"/>
                                    <a:gd name="T12" fmla="*/ 3390 w 4095"/>
                                    <a:gd name="T13" fmla="*/ 825 h 1625"/>
                                    <a:gd name="T14" fmla="*/ 3780 w 4095"/>
                                    <a:gd name="T15" fmla="*/ 450 h 1625"/>
                                    <a:gd name="T16" fmla="*/ 4095 w 4095"/>
                                    <a:gd name="T17" fmla="*/ 0 h 1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4095" h="1625">
                                      <a:moveTo>
                                        <a:pt x="0" y="1620"/>
                                      </a:moveTo>
                                      <a:cubicBezTo>
                                        <a:pt x="70" y="1618"/>
                                        <a:pt x="255" y="1625"/>
                                        <a:pt x="420" y="1620"/>
                                      </a:cubicBezTo>
                                      <a:cubicBezTo>
                                        <a:pt x="585" y="1615"/>
                                        <a:pt x="815" y="1605"/>
                                        <a:pt x="990" y="1590"/>
                                      </a:cubicBezTo>
                                      <a:cubicBezTo>
                                        <a:pt x="1165" y="1575"/>
                                        <a:pt x="1258" y="1567"/>
                                        <a:pt x="1470" y="1530"/>
                                      </a:cubicBezTo>
                                      <a:cubicBezTo>
                                        <a:pt x="1682" y="1493"/>
                                        <a:pt x="2023" y="1430"/>
                                        <a:pt x="2265" y="1365"/>
                                      </a:cubicBezTo>
                                      <a:cubicBezTo>
                                        <a:pt x="2507" y="1300"/>
                                        <a:pt x="2738" y="1230"/>
                                        <a:pt x="2925" y="1140"/>
                                      </a:cubicBezTo>
                                      <a:cubicBezTo>
                                        <a:pt x="3112" y="1050"/>
                                        <a:pt x="3248" y="940"/>
                                        <a:pt x="3390" y="825"/>
                                      </a:cubicBezTo>
                                      <a:cubicBezTo>
                                        <a:pt x="3532" y="710"/>
                                        <a:pt x="3663" y="587"/>
                                        <a:pt x="3780" y="450"/>
                                      </a:cubicBezTo>
                                      <a:cubicBezTo>
                                        <a:pt x="3897" y="313"/>
                                        <a:pt x="4030" y="94"/>
                                        <a:pt x="409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" name="Line 941"/>
                              <wps:cNvCnPr/>
                              <wps:spPr bwMode="auto">
                                <a:xfrm>
                                  <a:off x="1714500" y="806450"/>
                                  <a:ext cx="147320" cy="389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3" name="Oval 9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2450" y="1181100"/>
                                  <a:ext cx="114244" cy="1142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" name="Line 945"/>
                              <wps:cNvCnPr/>
                              <wps:spPr bwMode="auto">
                                <a:xfrm flipV="1">
                                  <a:off x="1714500" y="711200"/>
                                  <a:ext cx="176444" cy="710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2" name="Text Box 9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3900" y="1098550"/>
                                  <a:ext cx="228488" cy="257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71D2" w:rsidRDefault="00C371D2" w:rsidP="00795558">
                                    <w:r>
                                      <w:rPr>
                                        <w:rFonts w:hint="eastAsia"/>
                                      </w:rPr>
                                      <w:t>+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27" name="Line 944"/>
                              <wps:cNvCnPr/>
                              <wps:spPr bwMode="auto">
                                <a:xfrm>
                                  <a:off x="0" y="1028700"/>
                                  <a:ext cx="34273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41" name="群組 241"/>
                            <wpg:cNvGrpSpPr/>
                            <wpg:grpSpPr>
                              <a:xfrm>
                                <a:off x="44450" y="539750"/>
                                <a:ext cx="1714426" cy="746005"/>
                                <a:chOff x="0" y="0"/>
                                <a:chExt cx="1714426" cy="746005"/>
                              </a:xfrm>
                            </wpg:grpSpPr>
                            <wps:wsp>
                              <wps:cNvPr id="730" name="Text Box 9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900" y="222250"/>
                                  <a:ext cx="123765" cy="257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71D2" w:rsidRPr="00B71B89" w:rsidRDefault="00C371D2" w:rsidP="00795558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B71B89">
                                      <w:rPr>
                                        <w:rFonts w:hint="eastAsia"/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39" name="群組 239"/>
                              <wpg:cNvGrpSpPr/>
                              <wpg:grpSpPr>
                                <a:xfrm>
                                  <a:off x="0" y="0"/>
                                  <a:ext cx="1714426" cy="746005"/>
                                  <a:chOff x="0" y="0"/>
                                  <a:chExt cx="1714426" cy="746005"/>
                                </a:xfrm>
                              </wpg:grpSpPr>
                              <wps:wsp>
                                <wps:cNvPr id="733" name="Text Box 9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2100" y="0"/>
                                    <a:ext cx="152326" cy="2570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371D2" w:rsidRDefault="00C371D2" w:rsidP="00795558">
                                      <w:r>
                                        <w:rPr>
                                          <w:rFonts w:hint="eastAsia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731" name="Text Box 9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488950"/>
                                    <a:ext cx="228488" cy="2570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371D2" w:rsidRDefault="00C371D2" w:rsidP="00795558">
                                      <w:r>
                                        <w:rPr>
                                          <w:rFonts w:hint="eastAsia"/>
                                        </w:rPr>
                                        <w:t>+q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44" o:spid="_x0000_s1130" style="position:absolute;margin-left:141.5pt;margin-top:2.5pt;width:204.65pt;height:106.75pt;z-index:-251658240" coordsize="25990,13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">
                <v:oval id="Oval 943" o:spid="_x0000_s1131" style="position:absolute;top:9969;width:469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JQncQA&#10;AADcAAAADwAAAGRycy9kb3ducmV2LnhtbESPwWrDMBBE74X8g9hCLqWRE6gbHMshGFJyjZtDj1tr&#10;Y5taKyOpsf33UaDQ4zAzb5h8P5le3Mj5zrKC9SoBQVxb3XGj4PJ5fN2C8AFZY2+ZFMzkYV8snnLM&#10;tB35TLcqNCJC2GeooA1hyKT0dUsG/coOxNG7WmcwROkaqR2OEW56uUmSVBrsOC60OFDZUv1T/RoF&#10;7mWYy/lUHtff/FG9jVv9lV60Usvn6bADEWgK/+G/9kkreN+k8DgTj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CUJ3EAAAA3AAAAA8AAAAAAAAAAAAAAAAAmAIAAGRycy9k&#10;b3ducmV2LnhtbFBLBQYAAAAABAAEAPUAAACJAwAAAAA=&#10;" fillcolor="black">
                  <o:lock v:ext="edit" aspectratio="t"/>
                </v:oval>
                <v:group id="群組 243" o:spid="_x0000_s1132" style="position:absolute;width:25990;height:13556" coordsize="25990,13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v:oval id="Oval 942" o:spid="_x0000_s1133" style="position:absolute;left:16827;top:7620;width:47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DO6sMA&#10;AADcAAAADwAAAGRycy9kb3ducmV2LnhtbESPT4vCMBTE78J+h/AW9iKaKviHahQpuHi168Hjs3m2&#10;xealJNG2336zIOxxmJnfMNt9bxrxIudrywpm0wQEcWF1zaWCy89xsgbhA7LGxjIpGMjDfvcx2mKq&#10;bcdneuWhFBHCPkUFVQhtKqUvKjLop7Yljt7dOoMhSldK7bCLcNPIeZIspcGa40KFLWUVFY/8aRS4&#10;cTtkwyk7zm78nS+6tb4uL1qpr8/+sAERqA//4Xf7pBWs5gv4OxOP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DO6sMAAADcAAAADwAAAAAAAAAAAAAAAACYAgAAZHJzL2Rv&#10;d25yZXYueG1sUEsFBgAAAAAEAAQA9QAAAIgDAAAAAA==&#10;" fillcolor="black">
                    <o:lock v:ext="edit" aspectratio="t"/>
                  </v:oval>
                  <v:group id="群組 242" o:spid="_x0000_s1134" style="position:absolute;width:25990;height:13556" coordsize="25990,13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group id="群組 238" o:spid="_x0000_s1135" style="position:absolute;width:25990;height:13556" coordsize="25990,13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  <v:shape id="Freeform 939" o:spid="_x0000_s1136" style="position:absolute;width:25990;height:10313;visibility:visible;mso-wrap-style:square;v-text-anchor:top" coordsize="4095,1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9M+cQA&#10;AADcAAAADwAAAGRycy9kb3ducmV2LnhtbESPQWvCQBSE74X+h+UVems2Bqw1ukqpWHoKqOn9mX0m&#10;odm3aXbVtb++Kwgeh5n5hpkvg+nEiQbXWlYwSlIQxJXVLdcKyt365Q2E88gaO8uk4EIOlovHhznm&#10;2p55Q6etr0WEsMtRQeN9n0vpqoYMusT2xNE72MGgj3KopR7wHOGmk1mavkqDLceFBnv6aKj62R6N&#10;gk82gX6Ly3g/KorwLadl9rcqlXp+Cu8zEJ6Cv4dv7S+tYJJlcD0Tj4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fTPnEAAAA3AAAAA8AAAAAAAAAAAAAAAAAmAIAAGRycy9k&#10;b3ducmV2LnhtbFBLBQYAAAAABAAEAPUAAACJAwAAAAA=&#10;" path="m,1620v70,-2,255,5,420,c585,1615,815,1605,990,1590v175,-15,268,-23,480,-60c1682,1493,2023,1430,2265,1365v242,-65,473,-135,660,-225c3112,1050,3248,940,3390,825,3532,710,3663,587,3780,450,3897,313,4030,94,4095,e" filled="f">
                        <v:stroke endarrow="classic"/>
                        <v:path arrowok="t" o:connecttype="custom" o:connectlocs="0,1028218;266570,1028218;628343,1009177;932994,971095;1437573,866369;1856468,723561;2151599,523630;2399128,285616;2599055,0" o:connectangles="0,0,0,0,0,0,0,0,0"/>
                      </v:shape>
                      <v:line id="Line 941" o:spid="_x0000_s1137" style="position:absolute;visibility:visible;mso-wrap-style:square" from="17145,8064" to="18618,11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/IUc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eB+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78hRxAAAANwAAAAPAAAAAAAAAAAA&#10;AAAAAKECAABkcnMvZG93bnJldi54bWxQSwUGAAAAAAQABAD5AAAAkgMAAAAA&#10;">
                        <v:stroke dashstyle="dash"/>
                      </v:line>
                      <v:oval id="Oval 940" o:spid="_x0000_s1138" style="position:absolute;left:18224;top:11811;width:1142;height:1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1pAcQA&#10;AADc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DlL4XEmHgG9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NaQHEAAAA3AAAAA8AAAAAAAAAAAAAAAAAmAIAAGRycy9k&#10;b3ducmV2LnhtbFBLBQYAAAAABAAEAPUAAACJAwAAAAA=&#10;"/>
                      <v:line id="Line 945" o:spid="_x0000_s1139" style="position:absolute;flip:y;visibility:visible;mso-wrap-style:square" from="17145,7112" to="18909,7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G6wsEAAADcAAAADwAAAGRycy9kb3ducmV2LnhtbERPS27CMBDdV+odrKnErjiwoChgECBB&#10;UTcoIQcY4iEJxOModk24fb2oxPLp/ZfrwbQiUO8aywom4wQEcWl1w5WC4rz/nINwHllja5kUPMnB&#10;evX+tsRU2wdnFHJfiRjCLkUFtfddKqUrazLoxrYjjtzV9gZ9hH0ldY+PGG5aOU2SmTTYcGyosaNd&#10;TeU9/zUKfr6LcCl329tsXoRcPg9ZOCWZUqOPYbMA4WnwL/G/+6gVfE3j2ngmHgG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sbrCwQAAANwAAAAPAAAAAAAAAAAAAAAA&#10;AKECAABkcnMvZG93bnJldi54bWxQSwUGAAAAAAQABAD5AAAAjwMAAAAA&#10;">
                        <v:stroke endarrow="classic"/>
                      </v:line>
                      <v:shape id="Text Box 949" o:spid="_x0000_s1140" type="#_x0000_t202" style="position:absolute;left:19939;top:10985;width:2284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diR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5d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mdiRsYAAADcAAAADwAAAAAAAAAAAAAAAACYAgAAZHJz&#10;L2Rvd25yZXYueG1sUEsFBgAAAAAEAAQA9QAAAIsDAAAAAA==&#10;" filled="f" stroked="f">
                        <v:textbox inset="0,0,0,0">
                          <w:txbxContent>
                            <w:p w:rsidR="00C371D2" w:rsidRDefault="00C371D2" w:rsidP="00795558">
                              <w:r>
                                <w:rPr>
                                  <w:rFonts w:hint="eastAsia"/>
                                </w:rPr>
                                <w:t>+Q</w:t>
                              </w:r>
                            </w:p>
                          </w:txbxContent>
                        </v:textbox>
                      </v:shape>
                      <v:line id="Line 944" o:spid="_x0000_s1141" style="position:absolute;visibility:visible;mso-wrap-style:square" from="0,10287" to="3427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0scIAAADcAAAADwAAAGRycy9kb3ducmV2LnhtbESP0YrCMBRE34X9h3AX9k1TRap0TYus&#10;CPokVj/g0txti81NSbK2+/dGEHwcZuYMsylG04k7Od9aVjCfJSCIK6tbrhVcL/vpGoQPyBo7y6Tg&#10;nzwU+cdkg5m2A5/pXoZaRAj7DBU0IfSZlL5qyKCf2Z44er/WGQxRulpqh0OEm04ukiSVBluOCw32&#10;9NNQdSv/jILzdTCnMT0mgamU1S5d3pbuoNTX57j9BhFoDO/wq33QClaLFTzPxCMg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D0scIAAADcAAAADwAAAAAAAAAAAAAA&#10;AAChAgAAZHJzL2Rvd25yZXYueG1sUEsFBgAAAAAEAAQA+QAAAJADAAAAAA==&#10;">
                        <v:stroke endarrow="classic"/>
                      </v:line>
                    </v:group>
                    <v:group id="群組 241" o:spid="_x0000_s1142" style="position:absolute;left:444;top:5397;width:17144;height:7460" coordsize="17144,7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    <v:shape id="Text Box 947" o:spid="_x0000_s1143" type="#_x0000_t202" style="position:absolute;left:2159;top:2222;width:123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lZqs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s9x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+VmqwgAAANwAAAAPAAAAAAAAAAAAAAAAAJgCAABkcnMvZG93&#10;bnJldi54bWxQSwUGAAAAAAQABAD1AAAAhwMAAAAA&#10;" filled="f" stroked="f">
                        <v:textbox inset="0,0,0,0">
                          <w:txbxContent>
                            <w:p w:rsidR="00C371D2" w:rsidRPr="00B71B89" w:rsidRDefault="00C371D2" w:rsidP="00795558">
                              <w:pPr>
                                <w:rPr>
                                  <w:i/>
                                </w:rPr>
                              </w:pPr>
                              <w:r w:rsidRPr="00B71B89"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group id="群組 239" o:spid="_x0000_s1144" style="position:absolute;width:17144;height:7460" coordsize="17144,7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    <v:shape id="Text Box 950" o:spid="_x0000_s1145" type="#_x0000_t202" style="position:absolute;left:15621;width:1523;height:2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vH3cUA&#10;AADcAAAADwAAAGRycy9kb3ducmV2LnhtbESPQWvCQBSE7wX/w/KE3upGBbXRVUQsFARpTA89vmaf&#10;yWL2bcxuNf57tyB4HGbmG2ax6mwtLtR641jBcJCAIC6cNlwq+M4/3mYgfEDWWDsmBTfysFr2XhaY&#10;anfljC6HUIoIYZ+igiqEJpXSFxVZ9APXEEfv6FqLIcq2lLrFa4TbWo6SZCItGo4LFTa0qag4Hf6s&#10;gvUPZ1tz3v9+ZcfM5Pl7wrvJSanXfreegwjUhWf40f7UCqbj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K8fdxQAAANwAAAAPAAAAAAAAAAAAAAAAAJgCAABkcnMv&#10;ZG93bnJldi54bWxQSwUGAAAAAAQABAD1AAAAigMAAAAA&#10;" filled="f" stroked="f">
                          <v:textbox inset="0,0,0,0">
                            <w:txbxContent>
                              <w:p w:rsidR="00C371D2" w:rsidRDefault="00C371D2" w:rsidP="00795558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948" o:spid="_x0000_s1146" type="#_x0000_t202" style="position:absolute;top:4889;width:2284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X8McYA&#10;AADcAAAADwAAAGRycy9kb3ducmV2LnhtbESPQWvCQBSE7wX/w/KE3urGFmyNWUVEoVCQxnjw+My+&#10;JIvZt2l2q+m/dwuFHoeZ+YbJVoNtxZV6bxwrmE4SEMSl04ZrBcdi9/QGwgdkja1jUvBDHlbL0UOG&#10;qXY3zul6CLWIEPYpKmhC6FIpfdmQRT9xHXH0KtdbDFH2tdQ93iLctvI5SWbSouG40GBHm4bKy+Hb&#10;KlifON+ar/35M69yUxTzhD9mF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X8McYAAADcAAAADwAAAAAAAAAAAAAAAACYAgAAZHJz&#10;L2Rvd25yZXYueG1sUEsFBgAAAAAEAAQA9QAAAIsDAAAAAA==&#10;" filled="f" stroked="f">
                          <v:textbox inset="0,0,0,0">
                            <w:txbxContent>
                              <w:p w:rsidR="00C371D2" w:rsidRDefault="00C371D2" w:rsidP="00795558">
                                <w:r>
                                  <w:rPr>
                                    <w:rFonts w:hint="eastAsia"/>
                                  </w:rPr>
                                  <w:t>+q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</w:p>
    <w:p w:rsidR="001751BD" w:rsidRDefault="001751BD" w:rsidP="001751BD">
      <w:pPr>
        <w:spacing w:beforeLines="50" w:before="180"/>
        <w:rPr>
          <w:rFonts w:eastAsia="標楷體"/>
        </w:rPr>
      </w:pPr>
    </w:p>
    <w:p w:rsidR="001751BD" w:rsidRDefault="001751BD" w:rsidP="008E6AB9">
      <w:pPr>
        <w:tabs>
          <w:tab w:val="center" w:pos="5233"/>
        </w:tabs>
        <w:spacing w:beforeLines="50" w:before="180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1DCAFCA" wp14:editId="4A50C09C">
                <wp:simplePos x="0" y="0"/>
                <wp:positionH relativeFrom="column">
                  <wp:posOffset>4516755</wp:posOffset>
                </wp:positionH>
                <wp:positionV relativeFrom="paragraph">
                  <wp:posOffset>58150</wp:posOffset>
                </wp:positionV>
                <wp:extent cx="442595" cy="260350"/>
                <wp:effectExtent l="0" t="0" r="14605" b="6350"/>
                <wp:wrapNone/>
                <wp:docPr id="236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51BD" w:rsidRPr="00624446" w:rsidRDefault="001751BD" w:rsidP="001751BD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八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47" type="#_x0000_t202" style="position:absolute;margin-left:355.65pt;margin-top:4.6pt;width:34.85pt;height:20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" filled="f" stroked="f">
                <v:textbox inset="0,0,0,0">
                  <w:txbxContent>
                    <w:p w:rsidR="001751BD" w:rsidRPr="00624446" w:rsidRDefault="001751BD" w:rsidP="001751BD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八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E6AB9">
        <w:rPr>
          <w:rFonts w:eastAsia="標楷體"/>
        </w:rPr>
        <w:tab/>
      </w:r>
    </w:p>
    <w:p w:rsidR="001751BD" w:rsidRPr="00A03244" w:rsidRDefault="001751BD" w:rsidP="001751BD">
      <w:pPr>
        <w:spacing w:beforeLines="50" w:before="180"/>
        <w:rPr>
          <w:rFonts w:eastAsia="標楷體"/>
        </w:rPr>
      </w:pPr>
    </w:p>
    <w:p w:rsidR="0087733E" w:rsidRDefault="00984D53" w:rsidP="001751BD">
      <w:pPr>
        <w:numPr>
          <w:ilvl w:val="0"/>
          <w:numId w:val="8"/>
        </w:numPr>
        <w:tabs>
          <w:tab w:val="clear" w:pos="397"/>
        </w:tabs>
        <w:spacing w:beforeLines="50" w:before="180"/>
        <w:rPr>
          <w:rFonts w:eastAsia="標楷體"/>
        </w:rPr>
      </w:pPr>
      <w:r>
        <w:rPr>
          <w:rFonts w:eastAsia="標楷體" w:hint="eastAsia"/>
        </w:rPr>
        <w:t>關於近代物理的</w:t>
      </w:r>
      <w:r w:rsidR="00486C9C">
        <w:rPr>
          <w:rFonts w:eastAsia="標楷體" w:hint="eastAsia"/>
        </w:rPr>
        <w:t>發現</w:t>
      </w:r>
      <w:r>
        <w:rPr>
          <w:rFonts w:eastAsia="標楷體" w:hint="eastAsia"/>
        </w:rPr>
        <w:t>，下列敘述哪些正確</w:t>
      </w:r>
      <w:r>
        <w:rPr>
          <w:rFonts w:eastAsia="標楷體"/>
        </w:rPr>
        <w:t>?</w:t>
      </w:r>
      <w:r>
        <w:rPr>
          <w:rFonts w:eastAsia="標楷體"/>
        </w:rPr>
        <w:br/>
        <w:t>(A)</w:t>
      </w:r>
      <w:r w:rsidRPr="003B3139">
        <w:rPr>
          <w:rFonts w:eastAsia="標楷體" w:hint="eastAsia"/>
          <w:u w:val="single"/>
        </w:rPr>
        <w:t>湯木生</w:t>
      </w:r>
      <w:r w:rsidR="00486C9C" w:rsidRPr="00486C9C">
        <w:rPr>
          <w:rFonts w:eastAsia="標楷體" w:hint="eastAsia"/>
        </w:rPr>
        <w:t>發現陰極射線是帶負電的粒子，</w:t>
      </w:r>
      <w:r>
        <w:rPr>
          <w:rFonts w:eastAsia="標楷體" w:hint="eastAsia"/>
        </w:rPr>
        <w:t>測出</w:t>
      </w:r>
      <w:r w:rsidR="0018689F">
        <w:rPr>
          <w:rFonts w:eastAsia="標楷體" w:hint="eastAsia"/>
        </w:rPr>
        <w:t>了</w:t>
      </w:r>
      <w:r>
        <w:rPr>
          <w:rFonts w:eastAsia="標楷體" w:hAnsi="標楷體" w:hint="eastAsia"/>
          <w:bCs/>
          <w:color w:val="000000"/>
        </w:rPr>
        <w:t>陰極射線的荷質比</w:t>
      </w:r>
      <w:r w:rsidR="00486C9C">
        <w:rPr>
          <w:rFonts w:eastAsia="標楷體" w:hAnsi="標楷體" w:hint="eastAsia"/>
          <w:bCs/>
          <w:color w:val="000000"/>
        </w:rPr>
        <w:t>，並將陰極射線命名為電子</w:t>
      </w:r>
      <w:r>
        <w:rPr>
          <w:rFonts w:eastAsia="標楷體" w:hAnsi="標楷體"/>
          <w:bCs/>
          <w:color w:val="000000"/>
        </w:rPr>
        <w:br/>
      </w:r>
      <w:r>
        <w:rPr>
          <w:rFonts w:eastAsia="標楷體"/>
        </w:rPr>
        <w:t>(B)</w:t>
      </w:r>
      <w:r w:rsidR="0018689F" w:rsidRPr="0018689F">
        <w:rPr>
          <w:rFonts w:eastAsia="標楷體" w:hint="eastAsia"/>
          <w:u w:val="single"/>
        </w:rPr>
        <w:t>密立坎</w:t>
      </w:r>
      <w:r w:rsidR="0018689F">
        <w:rPr>
          <w:rFonts w:eastAsia="標楷體" w:hint="eastAsia"/>
        </w:rPr>
        <w:t>改良光電效應的實驗裝置，</w:t>
      </w:r>
      <w:r w:rsidR="00216F42">
        <w:rPr>
          <w:rFonts w:eastAsia="標楷體" w:hint="eastAsia"/>
        </w:rPr>
        <w:t>測量截止電壓與入射光頻率的關係，</w:t>
      </w:r>
      <w:r w:rsidR="0018689F">
        <w:rPr>
          <w:rFonts w:eastAsia="標楷體" w:hint="eastAsia"/>
        </w:rPr>
        <w:t>驗證了愛因斯坦的光電方程式</w:t>
      </w:r>
      <w:r>
        <w:rPr>
          <w:rFonts w:eastAsia="標楷體" w:hAnsi="標楷體"/>
          <w:color w:val="000000"/>
        </w:rPr>
        <w:br/>
      </w:r>
      <w:r>
        <w:rPr>
          <w:rFonts w:eastAsia="標楷體"/>
        </w:rPr>
        <w:t>(C)</w:t>
      </w:r>
      <w:r w:rsidR="0018689F" w:rsidRPr="00693095">
        <w:rPr>
          <w:rFonts w:eastAsia="標楷體" w:hint="eastAsia"/>
          <w:u w:val="single"/>
        </w:rPr>
        <w:t>拉塞福</w:t>
      </w:r>
      <w:r w:rsidR="0018689F">
        <w:rPr>
          <w:rFonts w:eastAsia="標楷體" w:hint="eastAsia"/>
        </w:rPr>
        <w:t>由實驗結果歸納出所有元素的原子核都含有氫原子核，並將氫原子核命名為質子</w:t>
      </w:r>
      <w:r>
        <w:rPr>
          <w:rFonts w:eastAsia="標楷體"/>
        </w:rPr>
        <w:br/>
        <w:t>(D)</w:t>
      </w:r>
      <w:r w:rsidR="0018689F" w:rsidRPr="00FD4ECF">
        <w:rPr>
          <w:rFonts w:eastAsia="標楷體" w:hint="eastAsia"/>
          <w:u w:val="single"/>
        </w:rPr>
        <w:t>查兌</w:t>
      </w:r>
      <w:r w:rsidR="00C1001D" w:rsidRPr="00FD4ECF">
        <w:rPr>
          <w:rFonts w:eastAsia="標楷體" w:hint="eastAsia"/>
          <w:u w:val="single"/>
        </w:rPr>
        <w:t>克</w:t>
      </w:r>
      <w:r w:rsidR="00C1001D">
        <w:rPr>
          <w:rFonts w:eastAsia="標楷體" w:hint="eastAsia"/>
        </w:rPr>
        <w:t>將</w:t>
      </w:r>
      <w:r w:rsidR="00C1001D">
        <w:rPr>
          <w:rFonts w:eastAsia="標楷體"/>
        </w:rPr>
        <w:t>α</w:t>
      </w:r>
      <w:r w:rsidR="00FD4ECF">
        <w:rPr>
          <w:rFonts w:eastAsia="標楷體" w:hint="eastAsia"/>
        </w:rPr>
        <w:t>粒</w:t>
      </w:r>
      <w:r w:rsidR="00C1001D">
        <w:rPr>
          <w:rFonts w:eastAsia="標楷體" w:hint="eastAsia"/>
        </w:rPr>
        <w:t>子撞擊鈹產生的高能中子與氣體原子碰撞，測</w:t>
      </w:r>
      <w:r w:rsidR="00277C75">
        <w:rPr>
          <w:rFonts w:eastAsia="標楷體" w:hint="eastAsia"/>
        </w:rPr>
        <w:t>量</w:t>
      </w:r>
      <w:r w:rsidR="00C1001D">
        <w:rPr>
          <w:rFonts w:eastAsia="標楷體" w:hint="eastAsia"/>
        </w:rPr>
        <w:t>碰撞後的氣體離子動能，推算出中子質量近似於質子質量，贏得中子發現者的美譽</w:t>
      </w:r>
      <w:r w:rsidR="0018689F">
        <w:rPr>
          <w:rFonts w:eastAsia="標楷體"/>
        </w:rPr>
        <w:t xml:space="preserve"> </w:t>
      </w:r>
      <w:r>
        <w:rPr>
          <w:rFonts w:eastAsia="標楷體"/>
        </w:rPr>
        <w:br/>
        <w:t>(E)</w:t>
      </w:r>
      <w:r w:rsidR="003B6589">
        <w:rPr>
          <w:rFonts w:eastAsia="標楷體" w:hint="eastAsia"/>
          <w:u w:val="single"/>
        </w:rPr>
        <w:t>德</w:t>
      </w:r>
      <w:r w:rsidR="00B66793">
        <w:rPr>
          <w:rFonts w:eastAsia="標楷體" w:hint="eastAsia"/>
          <w:u w:val="single"/>
        </w:rPr>
        <w:t>布羅意</w:t>
      </w:r>
      <w:r w:rsidR="003B6589" w:rsidRPr="003B6589">
        <w:rPr>
          <w:rFonts w:eastAsia="標楷體" w:hint="eastAsia"/>
        </w:rPr>
        <w:t>利用規則排列的晶體</w:t>
      </w:r>
      <w:r w:rsidR="00B66793">
        <w:rPr>
          <w:rFonts w:eastAsia="標楷體" w:hint="eastAsia"/>
        </w:rPr>
        <w:t>觀察到電子的繞射現象</w:t>
      </w:r>
      <w:r>
        <w:rPr>
          <w:rFonts w:eastAsia="標楷體" w:hint="eastAsia"/>
        </w:rPr>
        <w:t>，提供了物質波的實驗證據。</w:t>
      </w:r>
    </w:p>
    <w:p w:rsidR="008E6AB9" w:rsidRPr="00E76A48" w:rsidRDefault="008E6AB9" w:rsidP="008E6AB9">
      <w:pPr>
        <w:numPr>
          <w:ilvl w:val="0"/>
          <w:numId w:val="8"/>
        </w:numPr>
        <w:tabs>
          <w:tab w:val="left" w:pos="2127"/>
          <w:tab w:val="left" w:pos="3828"/>
          <w:tab w:val="left" w:pos="5529"/>
          <w:tab w:val="left" w:pos="7230"/>
        </w:tabs>
        <w:spacing w:beforeLines="50" w:before="180"/>
        <w:ind w:left="396" w:hangingChars="165" w:hanging="396"/>
        <w:rPr>
          <w:rFonts w:eastAsia="標楷體"/>
        </w:rPr>
      </w:pPr>
      <w:r>
        <w:rPr>
          <w:rFonts w:eastAsia="標楷體" w:hint="eastAsia"/>
        </w:rPr>
        <w:t>下列選項，何者為電磁波</w:t>
      </w:r>
      <w:r>
        <w:rPr>
          <w:rFonts w:eastAsia="標楷體"/>
        </w:rPr>
        <w:t>?</w:t>
      </w:r>
      <w:r>
        <w:rPr>
          <w:rFonts w:eastAsia="標楷體"/>
        </w:rPr>
        <w:br/>
        <w:t>(A)α</w:t>
      </w:r>
      <w:r>
        <w:rPr>
          <w:rFonts w:eastAsia="標楷體" w:hint="eastAsia"/>
        </w:rPr>
        <w:t>射線</w:t>
      </w:r>
      <w:r>
        <w:rPr>
          <w:rFonts w:eastAsia="標楷體" w:hint="eastAsia"/>
        </w:rPr>
        <w:tab/>
      </w:r>
      <w:r>
        <w:rPr>
          <w:rFonts w:eastAsia="標楷體"/>
        </w:rPr>
        <w:t>(B)X</w:t>
      </w:r>
      <w:r>
        <w:rPr>
          <w:rFonts w:eastAsia="標楷體" w:hint="eastAsia"/>
        </w:rPr>
        <w:t>射線</w:t>
      </w:r>
      <w:r>
        <w:rPr>
          <w:rFonts w:eastAsia="標楷體" w:hint="eastAsia"/>
        </w:rPr>
        <w:tab/>
      </w:r>
      <w:r>
        <w:rPr>
          <w:rFonts w:eastAsia="標楷體"/>
        </w:rPr>
        <w:t>(C)</w:t>
      </w:r>
      <w:r>
        <w:rPr>
          <w:rFonts w:eastAsia="標楷體" w:hint="eastAsia"/>
        </w:rPr>
        <w:t>陰極射線</w:t>
      </w:r>
      <w:r>
        <w:rPr>
          <w:rFonts w:eastAsia="標楷體" w:hint="eastAsia"/>
        </w:rPr>
        <w:tab/>
      </w:r>
      <w:r>
        <w:rPr>
          <w:rFonts w:eastAsia="標楷體"/>
        </w:rPr>
        <w:t>(D)</w:t>
      </w:r>
      <w:r>
        <w:rPr>
          <w:rFonts w:eastAsia="標楷體" w:hint="eastAsia"/>
        </w:rPr>
        <w:t>光電子</w:t>
      </w:r>
      <w:r>
        <w:rPr>
          <w:rFonts w:eastAsia="標楷體" w:hint="eastAsia"/>
        </w:rPr>
        <w:tab/>
      </w:r>
      <w:r>
        <w:rPr>
          <w:rFonts w:eastAsia="標楷體"/>
        </w:rPr>
        <w:t>(E)</w:t>
      </w:r>
      <w:r>
        <w:rPr>
          <w:rFonts w:eastAsia="標楷體" w:hint="eastAsia"/>
        </w:rPr>
        <w:t>微波。</w:t>
      </w:r>
    </w:p>
    <w:p w:rsidR="00B867C5" w:rsidRPr="00B867C5" w:rsidRDefault="008E6AB9" w:rsidP="001751BD">
      <w:pPr>
        <w:numPr>
          <w:ilvl w:val="0"/>
          <w:numId w:val="8"/>
        </w:numPr>
        <w:spacing w:beforeLines="50" w:before="180"/>
        <w:rPr>
          <w:rFonts w:eastAsia="標楷體"/>
        </w:rPr>
      </w:pPr>
      <w:r w:rsidRPr="00B867C5">
        <w:rPr>
          <w:rFonts w:eastAsia="標楷體"/>
          <w:noProof/>
        </w:rPr>
        <w:drawing>
          <wp:anchor distT="0" distB="0" distL="114300" distR="114300" simplePos="0" relativeHeight="251653632" behindDoc="0" locked="0" layoutInCell="1" allowOverlap="1" wp14:anchorId="5FC0F973" wp14:editId="092E9FC0">
            <wp:simplePos x="0" y="0"/>
            <wp:positionH relativeFrom="column">
              <wp:posOffset>4526280</wp:posOffset>
            </wp:positionH>
            <wp:positionV relativeFrom="paragraph">
              <wp:posOffset>622300</wp:posOffset>
            </wp:positionV>
            <wp:extent cx="1987550" cy="1352550"/>
            <wp:effectExtent l="0" t="0" r="0" b="0"/>
            <wp:wrapSquare wrapText="bothSides"/>
            <wp:docPr id="897" name="圖片 897" descr="ZGB023D-7-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ZGB023D-7-7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51BD">
        <w:rPr>
          <w:rFonts w:eastAsia="標楷體"/>
        </w:rPr>
        <w:t>利用</w:t>
      </w:r>
      <w:r w:rsidR="00B867C5" w:rsidRPr="00B867C5">
        <w:rPr>
          <w:rFonts w:eastAsia="標楷體"/>
        </w:rPr>
        <w:t>圖</w:t>
      </w:r>
      <w:r w:rsidR="001751BD">
        <w:rPr>
          <w:rFonts w:eastAsia="標楷體" w:hint="eastAsia"/>
        </w:rPr>
        <w:t>(</w:t>
      </w:r>
      <w:r w:rsidR="001751BD">
        <w:rPr>
          <w:rFonts w:eastAsia="標楷體" w:hint="eastAsia"/>
        </w:rPr>
        <w:t>九</w:t>
      </w:r>
      <w:r w:rsidR="001751BD">
        <w:rPr>
          <w:rFonts w:eastAsia="標楷體" w:hint="eastAsia"/>
        </w:rPr>
        <w:t>)</w:t>
      </w:r>
      <w:r w:rsidR="00B867C5" w:rsidRPr="00B867C5">
        <w:rPr>
          <w:rFonts w:eastAsia="標楷體"/>
        </w:rPr>
        <w:t>所示的</w:t>
      </w:r>
      <w:r w:rsidR="00B867C5" w:rsidRPr="00BF4D30">
        <w:rPr>
          <w:rFonts w:eastAsia="標楷體"/>
          <w:u w:val="single"/>
        </w:rPr>
        <w:t>惠司同</w:t>
      </w:r>
      <w:r w:rsidR="00B867C5" w:rsidRPr="00B867C5">
        <w:rPr>
          <w:rFonts w:eastAsia="標楷體"/>
        </w:rPr>
        <w:t>電橋裝置測定</w:t>
      </w:r>
      <w:r w:rsidR="00B867C5" w:rsidRPr="00B867C5">
        <w:rPr>
          <w:rFonts w:eastAsia="標楷體"/>
          <w:i/>
          <w:iCs/>
        </w:rPr>
        <w:t>R</w:t>
      </w:r>
      <w:r w:rsidR="00B867C5" w:rsidRPr="00B867C5">
        <w:rPr>
          <w:rFonts w:eastAsia="標楷體"/>
          <w:vertAlign w:val="subscript"/>
        </w:rPr>
        <w:t>2</w:t>
      </w:r>
      <w:r w:rsidR="00002416">
        <w:rPr>
          <w:rFonts w:eastAsia="標楷體"/>
        </w:rPr>
        <w:t>未知電阻值，下列敘述哪些正確</w:t>
      </w:r>
      <w:r w:rsidR="00B867C5" w:rsidRPr="00B867C5">
        <w:rPr>
          <w:rFonts w:eastAsia="標楷體"/>
        </w:rPr>
        <w:t>？</w:t>
      </w:r>
      <w:r w:rsidR="00B867C5">
        <w:rPr>
          <w:rFonts w:eastAsia="標楷體"/>
        </w:rPr>
        <w:br/>
      </w:r>
      <w:r w:rsidR="0062454A">
        <w:rPr>
          <w:rFonts w:eastAsia="標楷體"/>
        </w:rPr>
        <w:t>(A)</w:t>
      </w:r>
      <w:r w:rsidR="00B867C5" w:rsidRPr="00B867C5">
        <w:rPr>
          <w:rFonts w:eastAsia="標楷體"/>
        </w:rPr>
        <w:t>若檢流計的電流為由</w:t>
      </w:r>
      <w:r w:rsidR="00B867C5" w:rsidRPr="00B867C5">
        <w:rPr>
          <w:rFonts w:eastAsia="標楷體"/>
        </w:rPr>
        <w:t>O</w:t>
      </w:r>
      <w:r w:rsidR="00B867C5" w:rsidRPr="00B867C5">
        <w:rPr>
          <w:rFonts w:eastAsia="標楷體"/>
        </w:rPr>
        <w:t>往</w:t>
      </w:r>
      <w:r w:rsidR="00B867C5" w:rsidRPr="00B867C5">
        <w:rPr>
          <w:rFonts w:eastAsia="標楷體"/>
        </w:rPr>
        <w:t>P</w:t>
      </w:r>
      <w:r w:rsidR="00B867C5" w:rsidRPr="00B867C5">
        <w:rPr>
          <w:rFonts w:eastAsia="標楷體"/>
        </w:rPr>
        <w:t>，則應將滑動接頭</w:t>
      </w:r>
      <w:r w:rsidR="00B867C5" w:rsidRPr="00B867C5">
        <w:rPr>
          <w:rFonts w:eastAsia="標楷體"/>
        </w:rPr>
        <w:t>O</w:t>
      </w:r>
      <w:r w:rsidR="00B867C5" w:rsidRPr="00B867C5">
        <w:rPr>
          <w:rFonts w:eastAsia="標楷體"/>
        </w:rPr>
        <w:t>往左移以使檢流計的電流讀數為零</w:t>
      </w:r>
      <w:r w:rsidR="00B867C5">
        <w:rPr>
          <w:rFonts w:eastAsia="標楷體" w:hint="eastAsia"/>
        </w:rPr>
        <w:br/>
      </w:r>
      <w:r w:rsidR="00B867C5" w:rsidRPr="00B867C5">
        <w:rPr>
          <w:rFonts w:eastAsia="標楷體"/>
        </w:rPr>
        <w:t>(B)</w:t>
      </w:r>
      <w:r w:rsidR="00B867C5" w:rsidRPr="00B867C5">
        <w:rPr>
          <w:rFonts w:eastAsia="標楷體"/>
        </w:rPr>
        <w:t>檢流計的內電阻大小對</w:t>
      </w:r>
      <w:r w:rsidR="00B867C5" w:rsidRPr="00B867C5">
        <w:rPr>
          <w:rFonts w:eastAsia="標楷體"/>
          <w:i/>
          <w:iCs/>
        </w:rPr>
        <w:t>R</w:t>
      </w:r>
      <w:r w:rsidR="00B867C5" w:rsidRPr="00B867C5">
        <w:rPr>
          <w:rFonts w:eastAsia="標楷體"/>
          <w:vertAlign w:val="subscript"/>
        </w:rPr>
        <w:t>2</w:t>
      </w:r>
      <w:r w:rsidR="00B867C5" w:rsidRPr="00B867C5">
        <w:rPr>
          <w:rFonts w:eastAsia="標楷體"/>
        </w:rPr>
        <w:t>值的測定結果影響不大</w:t>
      </w:r>
      <w:r w:rsidR="00B867C5">
        <w:rPr>
          <w:rFonts w:eastAsia="標楷體" w:hint="eastAsia"/>
        </w:rPr>
        <w:br/>
      </w:r>
      <w:r w:rsidR="00B867C5" w:rsidRPr="00B867C5">
        <w:rPr>
          <w:rFonts w:eastAsia="標楷體"/>
        </w:rPr>
        <w:t>(C)</w:t>
      </w:r>
      <w:r w:rsidR="00B867C5" w:rsidRPr="00B867C5">
        <w:rPr>
          <w:rFonts w:eastAsia="標楷體"/>
        </w:rPr>
        <w:t>檢流計的電流讀數為零時，表示</w:t>
      </w:r>
      <w:r w:rsidR="00B867C5" w:rsidRPr="00B867C5">
        <w:rPr>
          <w:rFonts w:eastAsia="標楷體"/>
        </w:rPr>
        <w:t>P</w:t>
      </w:r>
      <w:r w:rsidR="00B867C5" w:rsidRPr="00B867C5">
        <w:rPr>
          <w:rFonts w:eastAsia="標楷體"/>
        </w:rPr>
        <w:t>、</w:t>
      </w:r>
      <w:r w:rsidR="00B867C5" w:rsidRPr="00B867C5">
        <w:rPr>
          <w:rFonts w:eastAsia="標楷體"/>
        </w:rPr>
        <w:t>O</w:t>
      </w:r>
      <w:r w:rsidR="00B867C5" w:rsidRPr="00B867C5">
        <w:rPr>
          <w:rFonts w:eastAsia="標楷體"/>
        </w:rPr>
        <w:t>兩點電</w:t>
      </w:r>
      <w:r w:rsidR="00B867C5">
        <w:rPr>
          <w:rFonts w:eastAsia="標楷體" w:hint="eastAsia"/>
        </w:rPr>
        <w:t>位</w:t>
      </w:r>
      <w:r w:rsidR="00B867C5" w:rsidRPr="00B867C5">
        <w:rPr>
          <w:rFonts w:eastAsia="標楷體"/>
        </w:rPr>
        <w:t>相等</w:t>
      </w:r>
      <w:r w:rsidR="00B867C5">
        <w:rPr>
          <w:rFonts w:eastAsia="標楷體" w:hint="eastAsia"/>
        </w:rPr>
        <w:t xml:space="preserve"> </w:t>
      </w:r>
      <w:r w:rsidR="00B867C5">
        <w:rPr>
          <w:rFonts w:eastAsia="標楷體" w:hint="eastAsia"/>
        </w:rPr>
        <w:br/>
      </w:r>
      <w:r w:rsidR="00B867C5" w:rsidRPr="00B867C5">
        <w:rPr>
          <w:rFonts w:eastAsia="標楷體"/>
        </w:rPr>
        <w:t>(D)</w:t>
      </w:r>
      <w:r w:rsidR="00B867C5" w:rsidRPr="00B867C5">
        <w:rPr>
          <w:rFonts w:eastAsia="標楷體"/>
        </w:rPr>
        <w:t>若所選取</w:t>
      </w:r>
      <w:r w:rsidR="00B867C5" w:rsidRPr="00B867C5">
        <w:rPr>
          <w:rFonts w:eastAsia="標楷體"/>
          <w:i/>
          <w:iCs/>
        </w:rPr>
        <w:t>R</w:t>
      </w:r>
      <w:r w:rsidR="00B867C5" w:rsidRPr="00B867C5">
        <w:rPr>
          <w:rFonts w:eastAsia="標楷體"/>
          <w:vertAlign w:val="subscript"/>
        </w:rPr>
        <w:t>1</w:t>
      </w:r>
      <w:r w:rsidR="00B867C5" w:rsidRPr="00B867C5">
        <w:rPr>
          <w:rFonts w:eastAsia="標楷體"/>
        </w:rPr>
        <w:t>的電阻值與</w:t>
      </w:r>
      <w:r w:rsidR="00B867C5" w:rsidRPr="00B867C5">
        <w:rPr>
          <w:rFonts w:eastAsia="標楷體"/>
          <w:i/>
          <w:iCs/>
        </w:rPr>
        <w:t>R</w:t>
      </w:r>
      <w:r w:rsidR="00B867C5" w:rsidRPr="00B867C5">
        <w:rPr>
          <w:rFonts w:eastAsia="標楷體"/>
          <w:vertAlign w:val="subscript"/>
        </w:rPr>
        <w:t>2</w:t>
      </w:r>
      <w:r w:rsidR="00B867C5" w:rsidRPr="00B867C5">
        <w:rPr>
          <w:rFonts w:eastAsia="標楷體"/>
        </w:rPr>
        <w:t>愈接近，則測定的</w:t>
      </w:r>
      <w:r w:rsidR="00B867C5" w:rsidRPr="00B867C5">
        <w:rPr>
          <w:rFonts w:eastAsia="標楷體"/>
          <w:i/>
          <w:iCs/>
        </w:rPr>
        <w:t>R</w:t>
      </w:r>
      <w:r w:rsidR="00B867C5" w:rsidRPr="00B867C5">
        <w:rPr>
          <w:rFonts w:eastAsia="標楷體"/>
          <w:vertAlign w:val="subscript"/>
        </w:rPr>
        <w:t>2</w:t>
      </w:r>
      <w:r w:rsidR="00B867C5" w:rsidRPr="00B867C5">
        <w:rPr>
          <w:rFonts w:eastAsia="標楷體"/>
        </w:rPr>
        <w:t>值誤差愈小</w:t>
      </w:r>
      <w:r w:rsidR="00B867C5">
        <w:rPr>
          <w:rFonts w:eastAsia="標楷體" w:hint="eastAsia"/>
        </w:rPr>
        <w:br/>
      </w:r>
      <w:r w:rsidR="0062454A">
        <w:rPr>
          <w:rFonts w:eastAsia="標楷體"/>
        </w:rPr>
        <w:t>(E)</w:t>
      </w:r>
      <w:r w:rsidR="008B3861">
        <w:rPr>
          <w:rFonts w:eastAsia="標楷體" w:hint="eastAsia"/>
        </w:rPr>
        <w:t>OP</w:t>
      </w:r>
      <w:bookmarkStart w:id="4" w:name="_GoBack"/>
      <w:bookmarkEnd w:id="4"/>
      <w:r w:rsidR="00B867C5" w:rsidRPr="00B867C5">
        <w:rPr>
          <w:rFonts w:eastAsia="標楷體"/>
        </w:rPr>
        <w:t>間的檢流計改成靈敏的伏特計同樣可以作此實驗</w:t>
      </w:r>
    </w:p>
    <w:p w:rsidR="00B867C5" w:rsidRPr="0062454A" w:rsidRDefault="00B867C5" w:rsidP="001751BD">
      <w:pPr>
        <w:spacing w:beforeLines="50" w:before="180"/>
        <w:ind w:left="397"/>
        <w:rPr>
          <w:rFonts w:eastAsia="標楷體"/>
        </w:rPr>
      </w:pPr>
    </w:p>
    <w:p w:rsidR="00984D53" w:rsidRDefault="008E6AB9" w:rsidP="001751BD">
      <w:pPr>
        <w:spacing w:beforeLines="50" w:before="180"/>
        <w:ind w:left="397"/>
        <w:rPr>
          <w:rFonts w:eastAsia="標楷體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CBEBB67" wp14:editId="0C281605">
                <wp:simplePos x="0" y="0"/>
                <wp:positionH relativeFrom="column">
                  <wp:posOffset>5393055</wp:posOffset>
                </wp:positionH>
                <wp:positionV relativeFrom="paragraph">
                  <wp:posOffset>142875</wp:posOffset>
                </wp:positionV>
                <wp:extent cx="442595" cy="260350"/>
                <wp:effectExtent l="0" t="0" r="14605" b="6350"/>
                <wp:wrapNone/>
                <wp:docPr id="237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59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51BD" w:rsidRPr="00624446" w:rsidRDefault="001751BD" w:rsidP="001751BD">
                            <w:pPr>
                              <w:rPr>
                                <w:rFonts w:eastAsia="標楷體"/>
                              </w:rPr>
                            </w:pPr>
                            <w:r w:rsidRPr="00624446">
                              <w:rPr>
                                <w:rFonts w:eastAsia="標楷體" w:hAnsi="標楷體" w:hint="eastAsia"/>
                              </w:rPr>
                              <w:t>圖</w:t>
                            </w:r>
                            <w:r w:rsidRPr="00624446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Ansi="標楷體" w:hint="eastAsia"/>
                              </w:rPr>
                              <w:t>九</w:t>
                            </w:r>
                            <w:r w:rsidRPr="00624446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48" type="#_x0000_t202" style="position:absolute;left:0;text-align:left;margin-left:424.65pt;margin-top:11.25pt;width:34.85pt;height:20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" filled="f" stroked="f">
                <v:textbox inset="0,0,0,0">
                  <w:txbxContent>
                    <w:p w:rsidR="001751BD" w:rsidRPr="00624446" w:rsidRDefault="001751BD" w:rsidP="001751BD">
                      <w:pPr>
                        <w:rPr>
                          <w:rFonts w:eastAsia="標楷體"/>
                        </w:rPr>
                      </w:pPr>
                      <w:r w:rsidRPr="00624446">
                        <w:rPr>
                          <w:rFonts w:eastAsia="標楷體" w:hAnsi="標楷體" w:hint="eastAsia"/>
                        </w:rPr>
                        <w:t>圖</w:t>
                      </w:r>
                      <w:r w:rsidRPr="00624446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Ansi="標楷體" w:hint="eastAsia"/>
                        </w:rPr>
                        <w:t>九</w:t>
                      </w:r>
                      <w:r w:rsidRPr="00624446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984D53" w:rsidRPr="009345DA" w:rsidRDefault="00984D53" w:rsidP="001751BD">
      <w:pPr>
        <w:pBdr>
          <w:bottom w:val="single" w:sz="4" w:space="0" w:color="auto"/>
        </w:pBdr>
        <w:snapToGrid w:val="0"/>
        <w:spacing w:beforeLines="50" w:before="180" w:line="360" w:lineRule="auto"/>
        <w:jc w:val="distribute"/>
        <w:rPr>
          <w:rFonts w:eastAsia="標楷體"/>
          <w:sz w:val="34"/>
        </w:rPr>
      </w:pPr>
      <w:r>
        <w:rPr>
          <w:rFonts w:eastAsia="標楷體" w:cs="標楷體"/>
        </w:rPr>
        <w:br w:type="page"/>
      </w:r>
      <w:r w:rsidRPr="00C30AF3">
        <w:rPr>
          <w:rFonts w:ascii="標楷體" w:eastAsia="標楷體" w:hAnsi="標楷體" w:hint="eastAsia"/>
          <w:b/>
          <w:sz w:val="28"/>
          <w:szCs w:val="28"/>
        </w:rPr>
        <w:lastRenderedPageBreak/>
        <w:t>台北市立松</w:t>
      </w:r>
      <w:r w:rsidRPr="009345DA">
        <w:rPr>
          <w:rFonts w:eastAsia="標楷體" w:hint="eastAsia"/>
          <w:b/>
          <w:sz w:val="28"/>
          <w:szCs w:val="28"/>
        </w:rPr>
        <w:t>山高級中學</w:t>
      </w:r>
      <w:r>
        <w:rPr>
          <w:rFonts w:eastAsia="標楷體"/>
          <w:b/>
          <w:sz w:val="28"/>
          <w:szCs w:val="28"/>
        </w:rPr>
        <w:t>10</w:t>
      </w:r>
      <w:r w:rsidR="00DA2CD8">
        <w:rPr>
          <w:rFonts w:eastAsia="標楷體" w:hint="eastAsia"/>
          <w:b/>
          <w:sz w:val="28"/>
          <w:szCs w:val="28"/>
        </w:rPr>
        <w:t>5</w:t>
      </w:r>
      <w:r w:rsidRPr="009345DA">
        <w:rPr>
          <w:rFonts w:eastAsia="標楷體" w:hint="eastAsia"/>
          <w:b/>
          <w:sz w:val="28"/>
          <w:szCs w:val="28"/>
        </w:rPr>
        <w:t>學年度第</w:t>
      </w:r>
      <w:r>
        <w:rPr>
          <w:rFonts w:eastAsia="標楷體" w:hint="eastAsia"/>
          <w:b/>
          <w:sz w:val="28"/>
          <w:szCs w:val="28"/>
        </w:rPr>
        <w:t>二</w:t>
      </w:r>
      <w:r w:rsidRPr="009345DA">
        <w:rPr>
          <w:rFonts w:eastAsia="標楷體" w:hint="eastAsia"/>
          <w:b/>
          <w:sz w:val="28"/>
          <w:szCs w:val="28"/>
        </w:rPr>
        <w:t>學期期末</w:t>
      </w:r>
      <w:r>
        <w:rPr>
          <w:rFonts w:eastAsia="標楷體" w:hint="eastAsia"/>
          <w:b/>
          <w:sz w:val="28"/>
          <w:szCs w:val="28"/>
        </w:rPr>
        <w:t>考高三</w:t>
      </w:r>
      <w:r w:rsidRPr="009345DA">
        <w:rPr>
          <w:rFonts w:eastAsia="標楷體" w:hint="eastAsia"/>
          <w:b/>
          <w:sz w:val="28"/>
          <w:szCs w:val="28"/>
        </w:rPr>
        <w:t>物理科試卷</w:t>
      </w:r>
    </w:p>
    <w:p w:rsidR="00984D53" w:rsidRPr="009345DA" w:rsidRDefault="00984D53" w:rsidP="001751BD">
      <w:pPr>
        <w:pBdr>
          <w:bottom w:val="single" w:sz="4" w:space="0" w:color="auto"/>
        </w:pBdr>
        <w:spacing w:beforeLines="50" w:before="180"/>
        <w:rPr>
          <w:rFonts w:eastAsia="標楷體"/>
          <w:b/>
          <w:sz w:val="28"/>
          <w:szCs w:val="28"/>
        </w:rPr>
      </w:pPr>
      <w:r>
        <w:rPr>
          <w:rFonts w:eastAsia="標楷體" w:hint="eastAsia"/>
          <w:sz w:val="28"/>
        </w:rPr>
        <w:t>選修</w:t>
      </w:r>
      <w:r w:rsidRPr="009345DA">
        <w:rPr>
          <w:rFonts w:eastAsia="標楷體" w:hint="eastAsia"/>
          <w:sz w:val="28"/>
        </w:rPr>
        <w:t>物理</w:t>
      </w: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下</w:t>
      </w:r>
      <w:r>
        <w:rPr>
          <w:rFonts w:eastAsia="標楷體"/>
          <w:sz w:val="28"/>
        </w:rPr>
        <w:t>) 8-3~11-2</w:t>
      </w:r>
      <w:r w:rsidRPr="009345DA">
        <w:rPr>
          <w:rFonts w:eastAsia="標楷體" w:hint="eastAsia"/>
          <w:sz w:val="28"/>
        </w:rPr>
        <w:t xml:space="preserve">　</w:t>
      </w:r>
      <w:r w:rsidRPr="009345DA">
        <w:rPr>
          <w:rFonts w:eastAsia="標楷體"/>
          <w:sz w:val="28"/>
        </w:rPr>
        <w:t xml:space="preserve"> </w:t>
      </w:r>
      <w:r>
        <w:rPr>
          <w:rFonts w:eastAsia="標楷體"/>
          <w:sz w:val="28"/>
        </w:rPr>
        <w:t xml:space="preserve">  </w:t>
      </w:r>
      <w:r w:rsidRPr="009345DA">
        <w:rPr>
          <w:rFonts w:eastAsia="標楷體"/>
          <w:sz w:val="28"/>
        </w:rPr>
        <w:t xml:space="preserve">           </w:t>
      </w:r>
      <w:r w:rsidRPr="009345DA">
        <w:rPr>
          <w:rFonts w:eastAsia="標楷體"/>
          <w:sz w:val="28"/>
          <w:u w:val="single"/>
        </w:rPr>
        <w:t xml:space="preserve">  </w:t>
      </w:r>
      <w:r>
        <w:rPr>
          <w:rFonts w:eastAsia="標楷體"/>
          <w:sz w:val="28"/>
          <w:u w:val="single"/>
        </w:rPr>
        <w:t>3</w:t>
      </w:r>
      <w:r w:rsidRPr="009345DA">
        <w:rPr>
          <w:rFonts w:eastAsia="標楷體"/>
          <w:sz w:val="28"/>
          <w:u w:val="single"/>
        </w:rPr>
        <w:t xml:space="preserve">  </w:t>
      </w:r>
      <w:r w:rsidRPr="009345DA">
        <w:rPr>
          <w:rFonts w:eastAsia="標楷體" w:hint="eastAsia"/>
          <w:sz w:val="28"/>
        </w:rPr>
        <w:t>年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班</w:t>
      </w:r>
      <w:r w:rsidRPr="009345DA">
        <w:rPr>
          <w:rFonts w:eastAsia="標楷體"/>
          <w:sz w:val="28"/>
        </w:rPr>
        <w:t xml:space="preserve">  </w:t>
      </w:r>
      <w:r w:rsidRPr="009345DA">
        <w:rPr>
          <w:rFonts w:eastAsia="標楷體" w:hint="eastAsia"/>
          <w:sz w:val="28"/>
        </w:rPr>
        <w:t>座號</w:t>
      </w:r>
      <w:r w:rsidRPr="009345DA">
        <w:rPr>
          <w:rFonts w:eastAsia="標楷體"/>
          <w:sz w:val="28"/>
          <w:u w:val="single"/>
        </w:rPr>
        <w:t xml:space="preserve">    </w:t>
      </w:r>
      <w:r w:rsidRPr="009345DA">
        <w:rPr>
          <w:rFonts w:eastAsia="標楷體" w:hint="eastAsia"/>
          <w:sz w:val="28"/>
        </w:rPr>
        <w:t>姓名</w:t>
      </w:r>
      <w:r w:rsidRPr="009345DA">
        <w:rPr>
          <w:rFonts w:eastAsia="標楷體"/>
          <w:sz w:val="28"/>
          <w:u w:val="single"/>
        </w:rPr>
        <w:t xml:space="preserve">             </w:t>
      </w:r>
      <w:r w:rsidRPr="009345DA">
        <w:rPr>
          <w:rFonts w:eastAsia="標楷體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eastAsia="標楷體"/>
          <w:b/>
          <w:sz w:val="28"/>
          <w:szCs w:val="28"/>
        </w:rPr>
        <w:t xml:space="preserve">                               </w:t>
      </w:r>
    </w:p>
    <w:p w:rsidR="00984D53" w:rsidRDefault="00984D53" w:rsidP="001751BD">
      <w:pPr>
        <w:spacing w:beforeLines="50" w:before="180"/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一、單一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Pr="00C50A5F">
        <w:rPr>
          <w:rFonts w:eastAsia="標楷體" w:hAnsi="標楷體"/>
          <w:b/>
          <w:color w:val="000000"/>
        </w:rPr>
        <w:t>4</w:t>
      </w:r>
      <w:r w:rsidRPr="00C50A5F">
        <w:rPr>
          <w:rFonts w:eastAsia="標楷體" w:hAnsi="標楷體" w:hint="eastAsia"/>
          <w:b/>
          <w:color w:val="000000"/>
        </w:rPr>
        <w:t>分，共</w:t>
      </w:r>
      <w:r w:rsidR="00DA2CD8">
        <w:rPr>
          <w:rFonts w:eastAsia="標楷體" w:hAnsi="標楷體" w:hint="eastAsia"/>
          <w:b/>
          <w:color w:val="000000"/>
        </w:rPr>
        <w:t>60</w:t>
      </w:r>
      <w:r w:rsidRPr="00C50A5F">
        <w:rPr>
          <w:rFonts w:eastAsia="標楷體" w:hAnsi="標楷體" w:hint="eastAsia"/>
          <w:b/>
          <w:color w:val="000000"/>
        </w:rPr>
        <w:t>分；答錯不倒扣</w:t>
      </w:r>
      <w:r w:rsidRPr="00C50A5F">
        <w:rPr>
          <w:rFonts w:eastAsia="標楷體" w:hAnsi="標楷體"/>
          <w:b/>
          <w:color w:val="000000"/>
        </w:rPr>
        <w:t>)</w:t>
      </w:r>
    </w:p>
    <w:p w:rsidR="00984D53" w:rsidRPr="00DA2CD8" w:rsidRDefault="00984D53" w:rsidP="001751BD">
      <w:pPr>
        <w:kinsoku w:val="0"/>
        <w:overflowPunct w:val="0"/>
        <w:autoSpaceDE w:val="0"/>
        <w:autoSpaceDN w:val="0"/>
        <w:spacing w:beforeLines="50" w:before="18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28"/>
        <w:gridCol w:w="1937"/>
      </w:tblGrid>
      <w:tr w:rsidR="00984D53" w:rsidRPr="00843676" w:rsidTr="000052A1">
        <w:trPr>
          <w:trHeight w:val="570"/>
        </w:trPr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.   </w:t>
            </w:r>
            <w:r w:rsidR="007326ED">
              <w:rPr>
                <w:rFonts w:eastAsia="標楷體" w:hint="eastAsia"/>
              </w:rPr>
              <w:t>B</w:t>
            </w:r>
          </w:p>
        </w:tc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2.   </w:t>
            </w:r>
            <w:r w:rsidR="007326ED">
              <w:rPr>
                <w:rFonts w:eastAsia="標楷體" w:hint="eastAsia"/>
              </w:rPr>
              <w:t>B</w:t>
            </w:r>
          </w:p>
        </w:tc>
        <w:tc>
          <w:tcPr>
            <w:tcW w:w="1928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3.   </w:t>
            </w:r>
            <w:r w:rsidR="007326ED">
              <w:rPr>
                <w:rFonts w:eastAsia="標楷體" w:hint="eastAsia"/>
              </w:rPr>
              <w:t>C</w:t>
            </w:r>
          </w:p>
        </w:tc>
        <w:tc>
          <w:tcPr>
            <w:tcW w:w="1928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4.   </w:t>
            </w:r>
            <w:r w:rsidR="007326ED">
              <w:rPr>
                <w:rFonts w:eastAsia="標楷體" w:hint="eastAsia"/>
              </w:rPr>
              <w:t>D</w:t>
            </w:r>
          </w:p>
        </w:tc>
        <w:tc>
          <w:tcPr>
            <w:tcW w:w="193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5.   </w:t>
            </w:r>
            <w:r w:rsidR="007326ED">
              <w:rPr>
                <w:rFonts w:eastAsia="標楷體" w:hint="eastAsia"/>
              </w:rPr>
              <w:t>E</w:t>
            </w:r>
          </w:p>
        </w:tc>
      </w:tr>
      <w:tr w:rsidR="00984D53" w:rsidRPr="00843676" w:rsidTr="000052A1">
        <w:trPr>
          <w:trHeight w:val="642"/>
        </w:trPr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6.   </w:t>
            </w:r>
            <w:r w:rsidR="007326ED">
              <w:rPr>
                <w:rFonts w:eastAsia="標楷體" w:hint="eastAsia"/>
              </w:rPr>
              <w:t>A</w:t>
            </w:r>
          </w:p>
        </w:tc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7.   </w:t>
            </w:r>
            <w:r w:rsidR="007326ED">
              <w:rPr>
                <w:rFonts w:eastAsia="標楷體" w:hint="eastAsia"/>
              </w:rPr>
              <w:t>C</w:t>
            </w:r>
          </w:p>
        </w:tc>
        <w:tc>
          <w:tcPr>
            <w:tcW w:w="1928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8.   </w:t>
            </w:r>
            <w:r w:rsidR="007326ED">
              <w:rPr>
                <w:rFonts w:eastAsia="標楷體" w:hint="eastAsia"/>
              </w:rPr>
              <w:t>A</w:t>
            </w:r>
          </w:p>
        </w:tc>
        <w:tc>
          <w:tcPr>
            <w:tcW w:w="1928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9.   </w:t>
            </w:r>
            <w:r w:rsidR="007326ED">
              <w:rPr>
                <w:rFonts w:eastAsia="標楷體" w:hint="eastAsia"/>
              </w:rPr>
              <w:t>A</w:t>
            </w:r>
          </w:p>
        </w:tc>
        <w:tc>
          <w:tcPr>
            <w:tcW w:w="193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0.  </w:t>
            </w:r>
            <w:r w:rsidR="007326ED">
              <w:rPr>
                <w:rFonts w:eastAsia="標楷體" w:hint="eastAsia"/>
              </w:rPr>
              <w:t>D</w:t>
            </w:r>
          </w:p>
        </w:tc>
      </w:tr>
      <w:tr w:rsidR="00984D53" w:rsidRPr="00843676" w:rsidTr="000052A1">
        <w:trPr>
          <w:trHeight w:val="570"/>
        </w:trPr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1.  </w:t>
            </w:r>
            <w:r w:rsidR="007326ED">
              <w:rPr>
                <w:rFonts w:eastAsia="標楷體" w:hint="eastAsia"/>
              </w:rPr>
              <w:t>A</w:t>
            </w:r>
          </w:p>
        </w:tc>
        <w:tc>
          <w:tcPr>
            <w:tcW w:w="1927" w:type="dxa"/>
          </w:tcPr>
          <w:p w:rsidR="00984D53" w:rsidRPr="00843676" w:rsidRDefault="00984D53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 xml:space="preserve">12.  </w:t>
            </w:r>
            <w:r w:rsidR="007326ED">
              <w:rPr>
                <w:rFonts w:eastAsia="標楷體" w:hint="eastAsia"/>
              </w:rPr>
              <w:t>E</w:t>
            </w:r>
          </w:p>
        </w:tc>
        <w:tc>
          <w:tcPr>
            <w:tcW w:w="1928" w:type="dxa"/>
          </w:tcPr>
          <w:p w:rsidR="00984D53" w:rsidRPr="00843676" w:rsidRDefault="00DA2CD8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13.</w:t>
            </w:r>
            <w:r w:rsidR="007326ED">
              <w:rPr>
                <w:rFonts w:eastAsia="標楷體" w:hint="eastAsia"/>
              </w:rPr>
              <w:t xml:space="preserve">  B</w:t>
            </w:r>
          </w:p>
        </w:tc>
        <w:tc>
          <w:tcPr>
            <w:tcW w:w="1928" w:type="dxa"/>
          </w:tcPr>
          <w:p w:rsidR="00984D53" w:rsidRPr="00843676" w:rsidRDefault="00DA2CD8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14.</w:t>
            </w:r>
            <w:r w:rsidR="00984D53">
              <w:rPr>
                <w:rFonts w:eastAsia="標楷體"/>
              </w:rPr>
              <w:t xml:space="preserve"> </w:t>
            </w:r>
            <w:r w:rsidR="007326ED">
              <w:rPr>
                <w:rFonts w:eastAsia="標楷體" w:hint="eastAsia"/>
              </w:rPr>
              <w:t xml:space="preserve"> E</w:t>
            </w:r>
          </w:p>
        </w:tc>
        <w:tc>
          <w:tcPr>
            <w:tcW w:w="1937" w:type="dxa"/>
          </w:tcPr>
          <w:p w:rsidR="00984D53" w:rsidRPr="00843676" w:rsidRDefault="00DA2CD8" w:rsidP="001751BD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15.</w:t>
            </w:r>
            <w:r w:rsidR="00984D53">
              <w:rPr>
                <w:rFonts w:eastAsia="標楷體"/>
              </w:rPr>
              <w:t xml:space="preserve"> </w:t>
            </w:r>
            <w:r w:rsidR="007326ED">
              <w:rPr>
                <w:rFonts w:eastAsia="標楷體" w:hint="eastAsia"/>
              </w:rPr>
              <w:t xml:space="preserve"> B</w:t>
            </w:r>
          </w:p>
        </w:tc>
      </w:tr>
    </w:tbl>
    <w:p w:rsidR="00984D53" w:rsidRPr="00843676" w:rsidRDefault="00984D53" w:rsidP="001751BD">
      <w:pPr>
        <w:kinsoku w:val="0"/>
        <w:overflowPunct w:val="0"/>
        <w:autoSpaceDE w:val="0"/>
        <w:autoSpaceDN w:val="0"/>
        <w:spacing w:beforeLines="50" w:before="180"/>
        <w:ind w:left="566" w:hangingChars="236" w:hanging="566"/>
        <w:jc w:val="both"/>
        <w:rPr>
          <w:rFonts w:eastAsia="標楷體"/>
        </w:rPr>
      </w:pPr>
    </w:p>
    <w:p w:rsidR="00984D53" w:rsidRPr="008133DB" w:rsidRDefault="00984D53" w:rsidP="001751BD">
      <w:pPr>
        <w:spacing w:beforeLines="50" w:before="180"/>
        <w:jc w:val="both"/>
        <w:rPr>
          <w:rFonts w:eastAsia="標楷體" w:hAnsi="標楷體"/>
          <w:b/>
          <w:color w:val="000000"/>
        </w:rPr>
      </w:pPr>
      <w:r w:rsidRPr="00C50A5F">
        <w:rPr>
          <w:rFonts w:eastAsia="標楷體" w:hAnsi="標楷體" w:hint="eastAsia"/>
          <w:b/>
        </w:rPr>
        <w:t>二、多重選擇題：</w:t>
      </w:r>
      <w:r w:rsidRPr="00C50A5F">
        <w:rPr>
          <w:rFonts w:eastAsia="標楷體" w:hAnsi="標楷體"/>
          <w:b/>
          <w:color w:val="000000"/>
        </w:rPr>
        <w:t>(</w:t>
      </w:r>
      <w:r w:rsidRPr="00C50A5F">
        <w:rPr>
          <w:rFonts w:eastAsia="標楷體" w:hAnsi="標楷體" w:hint="eastAsia"/>
          <w:b/>
          <w:color w:val="000000"/>
        </w:rPr>
        <w:t>每題</w:t>
      </w:r>
      <w:r w:rsidR="00DA2CD8">
        <w:rPr>
          <w:rFonts w:eastAsia="標楷體" w:hAnsi="標楷體" w:hint="eastAsia"/>
          <w:b/>
          <w:color w:val="000000"/>
        </w:rPr>
        <w:t>5</w:t>
      </w:r>
      <w:r w:rsidRPr="00C50A5F">
        <w:rPr>
          <w:rFonts w:eastAsia="標楷體" w:hAnsi="標楷體" w:hint="eastAsia"/>
          <w:b/>
          <w:color w:val="000000"/>
        </w:rPr>
        <w:t>分，共</w:t>
      </w:r>
      <w:r w:rsidR="00DA2CD8">
        <w:rPr>
          <w:rFonts w:eastAsia="標楷體" w:hAnsi="標楷體" w:hint="eastAsia"/>
          <w:b/>
          <w:color w:val="000000"/>
        </w:rPr>
        <w:t>40</w:t>
      </w:r>
      <w:r w:rsidRPr="00C50A5F">
        <w:rPr>
          <w:rFonts w:eastAsia="標楷體" w:hAnsi="標楷體" w:hint="eastAsia"/>
          <w:b/>
          <w:color w:val="000000"/>
        </w:rPr>
        <w:t>分；答錯倒扣</w:t>
      </w:r>
      <w:r w:rsidR="00DA2CD8">
        <w:rPr>
          <w:rFonts w:eastAsia="標楷體" w:hAnsi="標楷體"/>
          <w:b/>
          <w:color w:val="000000"/>
        </w:rPr>
        <w:t>1/5</w:t>
      </w:r>
      <w:r>
        <w:rPr>
          <w:rFonts w:eastAsia="標楷體" w:hAnsi="標楷體" w:hint="eastAsia"/>
          <w:b/>
          <w:color w:val="000000"/>
        </w:rPr>
        <w:t>題分</w:t>
      </w:r>
      <w:r w:rsidRPr="00C50A5F">
        <w:rPr>
          <w:rFonts w:eastAsia="標楷體" w:hAnsi="標楷體"/>
          <w:b/>
          <w:color w:val="000000"/>
        </w:rPr>
        <w:t>)</w:t>
      </w:r>
    </w:p>
    <w:p w:rsidR="00984D53" w:rsidRPr="00093D15" w:rsidRDefault="00984D53" w:rsidP="001751BD">
      <w:pPr>
        <w:kinsoku w:val="0"/>
        <w:overflowPunct w:val="0"/>
        <w:autoSpaceDE w:val="0"/>
        <w:autoSpaceDN w:val="0"/>
        <w:spacing w:beforeLines="50" w:before="180"/>
        <w:ind w:left="566" w:hangingChars="236" w:hanging="566"/>
        <w:jc w:val="both"/>
        <w:rPr>
          <w:rFonts w:eastAsia="標楷體"/>
        </w:rPr>
      </w:pPr>
    </w:p>
    <w:tbl>
      <w:tblPr>
        <w:tblW w:w="0" w:type="auto"/>
        <w:tblInd w:w="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7"/>
        <w:gridCol w:w="1927"/>
        <w:gridCol w:w="1928"/>
        <w:gridCol w:w="1960"/>
        <w:gridCol w:w="1878"/>
      </w:tblGrid>
      <w:tr w:rsidR="00984D53" w:rsidRPr="00843676" w:rsidTr="00942ECC">
        <w:trPr>
          <w:trHeight w:val="570"/>
        </w:trPr>
        <w:tc>
          <w:tcPr>
            <w:tcW w:w="1927" w:type="dxa"/>
          </w:tcPr>
          <w:p w:rsidR="00984D53" w:rsidRPr="00843676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</w:t>
            </w:r>
            <w:r w:rsidR="00DA2CD8">
              <w:rPr>
                <w:rFonts w:eastAsia="標楷體" w:hint="eastAsia"/>
              </w:rPr>
              <w:t>6</w:t>
            </w:r>
            <w:r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ABCE</w:t>
            </w:r>
          </w:p>
        </w:tc>
        <w:tc>
          <w:tcPr>
            <w:tcW w:w="1927" w:type="dxa"/>
          </w:tcPr>
          <w:p w:rsidR="00984D53" w:rsidRPr="00843676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</w:t>
            </w:r>
            <w:r w:rsidR="00DA2CD8">
              <w:rPr>
                <w:rFonts w:eastAsia="標楷體" w:hint="eastAsia"/>
              </w:rPr>
              <w:t>7</w:t>
            </w:r>
            <w:r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CE</w:t>
            </w:r>
          </w:p>
        </w:tc>
        <w:tc>
          <w:tcPr>
            <w:tcW w:w="1928" w:type="dxa"/>
          </w:tcPr>
          <w:p w:rsidR="00984D53" w:rsidRPr="00843676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</w:t>
            </w:r>
            <w:r w:rsidR="00DA2CD8">
              <w:rPr>
                <w:rFonts w:eastAsia="標楷體" w:hint="eastAsia"/>
              </w:rPr>
              <w:t>8</w:t>
            </w:r>
            <w:r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C</w:t>
            </w:r>
            <w:r w:rsidR="00FA2C7F">
              <w:rPr>
                <w:rFonts w:eastAsia="標楷體" w:hint="eastAsia"/>
              </w:rPr>
              <w:t>D</w:t>
            </w:r>
            <w:r w:rsidR="007326ED">
              <w:rPr>
                <w:rFonts w:eastAsia="標楷體" w:hint="eastAsia"/>
              </w:rPr>
              <w:t>E</w:t>
            </w:r>
          </w:p>
        </w:tc>
        <w:tc>
          <w:tcPr>
            <w:tcW w:w="1960" w:type="dxa"/>
          </w:tcPr>
          <w:p w:rsidR="00984D53" w:rsidRPr="00843676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</w:t>
            </w:r>
            <w:r w:rsidR="00DA2CD8">
              <w:rPr>
                <w:rFonts w:eastAsia="標楷體" w:hint="eastAsia"/>
              </w:rPr>
              <w:t>9</w:t>
            </w:r>
            <w:r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ACDE</w:t>
            </w:r>
          </w:p>
        </w:tc>
        <w:tc>
          <w:tcPr>
            <w:tcW w:w="1878" w:type="dxa"/>
          </w:tcPr>
          <w:p w:rsidR="00984D53" w:rsidRPr="00843676" w:rsidRDefault="00DA2CD8" w:rsidP="00FA2C7F">
            <w:pPr>
              <w:widowControl/>
              <w:spacing w:beforeLines="50" w:before="180"/>
            </w:pPr>
            <w:r>
              <w:rPr>
                <w:rFonts w:hint="eastAsia"/>
              </w:rPr>
              <w:t>20</w:t>
            </w:r>
            <w:r w:rsidR="00984D53">
              <w:t xml:space="preserve">.   </w:t>
            </w:r>
            <w:r w:rsidR="007326ED">
              <w:rPr>
                <w:rFonts w:hint="eastAsia"/>
              </w:rPr>
              <w:t>ABD</w:t>
            </w:r>
          </w:p>
        </w:tc>
      </w:tr>
      <w:tr w:rsidR="00984D53" w:rsidRPr="00843676" w:rsidTr="00942ECC">
        <w:trPr>
          <w:trHeight w:val="570"/>
        </w:trPr>
        <w:tc>
          <w:tcPr>
            <w:tcW w:w="1927" w:type="dxa"/>
          </w:tcPr>
          <w:p w:rsidR="00984D53" w:rsidRDefault="00DA2CD8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21</w:t>
            </w:r>
            <w:r w:rsidR="00984D53"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ABCD</w:t>
            </w:r>
          </w:p>
        </w:tc>
        <w:tc>
          <w:tcPr>
            <w:tcW w:w="1927" w:type="dxa"/>
          </w:tcPr>
          <w:p w:rsidR="00984D53" w:rsidRDefault="00DA2CD8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22</w:t>
            </w:r>
            <w:r w:rsidR="00984D53"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BE</w:t>
            </w:r>
          </w:p>
        </w:tc>
        <w:tc>
          <w:tcPr>
            <w:tcW w:w="1928" w:type="dxa"/>
          </w:tcPr>
          <w:p w:rsidR="00984D53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2</w:t>
            </w:r>
            <w:r w:rsidR="00DA2CD8">
              <w:rPr>
                <w:rFonts w:eastAsia="標楷體" w:hint="eastAsia"/>
              </w:rPr>
              <w:t>3</w:t>
            </w:r>
            <w:r>
              <w:rPr>
                <w:rFonts w:eastAsia="標楷體"/>
              </w:rPr>
              <w:t xml:space="preserve">.  </w:t>
            </w:r>
            <w:r w:rsidR="007326ED">
              <w:rPr>
                <w:rFonts w:eastAsia="標楷體" w:hint="eastAsia"/>
              </w:rPr>
              <w:t>BCDE</w:t>
            </w:r>
          </w:p>
        </w:tc>
        <w:tc>
          <w:tcPr>
            <w:tcW w:w="1960" w:type="dxa"/>
          </w:tcPr>
          <w:p w:rsidR="00984D53" w:rsidRDefault="00984D53" w:rsidP="00DA2CD8">
            <w:pPr>
              <w:kinsoku w:val="0"/>
              <w:overflowPunct w:val="0"/>
              <w:autoSpaceDE w:val="0"/>
              <w:autoSpaceDN w:val="0"/>
              <w:spacing w:beforeLines="50" w:before="180"/>
              <w:jc w:val="both"/>
              <w:rPr>
                <w:rFonts w:eastAsia="標楷體"/>
              </w:rPr>
            </w:pPr>
          </w:p>
        </w:tc>
        <w:tc>
          <w:tcPr>
            <w:tcW w:w="1878" w:type="dxa"/>
          </w:tcPr>
          <w:p w:rsidR="00984D53" w:rsidRPr="00843676" w:rsidRDefault="00984D53" w:rsidP="001751BD">
            <w:pPr>
              <w:widowControl/>
              <w:spacing w:beforeLines="50" w:before="180"/>
            </w:pPr>
          </w:p>
        </w:tc>
      </w:tr>
    </w:tbl>
    <w:p w:rsidR="00984D53" w:rsidRPr="00843676" w:rsidRDefault="00984D53" w:rsidP="001751BD">
      <w:pPr>
        <w:kinsoku w:val="0"/>
        <w:overflowPunct w:val="0"/>
        <w:autoSpaceDE w:val="0"/>
        <w:autoSpaceDN w:val="0"/>
        <w:spacing w:beforeLines="50" w:before="180"/>
        <w:ind w:left="566" w:hangingChars="236" w:hanging="566"/>
        <w:jc w:val="both"/>
        <w:rPr>
          <w:rFonts w:eastAsia="標楷體"/>
        </w:rPr>
      </w:pPr>
    </w:p>
    <w:p w:rsidR="00984D53" w:rsidRPr="009345DA" w:rsidRDefault="00984D53" w:rsidP="001751BD">
      <w:pPr>
        <w:spacing w:beforeLines="50" w:before="180"/>
        <w:ind w:left="567"/>
        <w:rPr>
          <w:rFonts w:eastAsia="標楷體"/>
          <w:color w:val="000000"/>
          <w:kern w:val="0"/>
        </w:rPr>
      </w:pPr>
    </w:p>
    <w:sectPr w:rsidR="00984D53" w:rsidRPr="009345DA" w:rsidSect="00BA325D">
      <w:footerReference w:type="default" r:id="rId31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1D2" w:rsidRDefault="00C371D2" w:rsidP="00DF4A1E">
      <w:r>
        <w:separator/>
      </w:r>
    </w:p>
  </w:endnote>
  <w:endnote w:type="continuationSeparator" w:id="0">
    <w:p w:rsidR="00C371D2" w:rsidRDefault="00C371D2" w:rsidP="00DF4A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New Gulim">
    <w:altName w:val="Arial Unicode MS"/>
    <w:charset w:val="81"/>
    <w:family w:val="roman"/>
    <w:pitch w:val="variable"/>
    <w:sig w:usb0="B00002AF" w:usb1="7BD77CFB" w:usb2="00000030" w:usb3="00000000" w:csb0="000800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71D2" w:rsidRDefault="00C371D2">
    <w:pPr>
      <w:pStyle w:val="a7"/>
      <w:jc w:val="center"/>
      <w:rPr>
        <w:rFonts w:ascii="Cambria" w:hAnsi="Cambria"/>
        <w:sz w:val="28"/>
        <w:szCs w:val="28"/>
      </w:rPr>
    </w:pPr>
    <w:r>
      <w:rPr>
        <w:rFonts w:ascii="Cambria" w:hAnsi="Cambria"/>
        <w:sz w:val="28"/>
        <w:szCs w:val="28"/>
        <w:lang w:val="zh-TW"/>
      </w:rPr>
      <w:t xml:space="preserve">~ </w:t>
    </w:r>
    <w:r>
      <w:fldChar w:fldCharType="begin"/>
    </w:r>
    <w:r>
      <w:instrText>PAGE    \* MERGEFORMAT</w:instrText>
    </w:r>
    <w:r>
      <w:fldChar w:fldCharType="separate"/>
    </w:r>
    <w:r w:rsidR="00444E0A" w:rsidRPr="00444E0A">
      <w:rPr>
        <w:rFonts w:ascii="Cambria" w:hAnsi="Cambria"/>
        <w:noProof/>
        <w:sz w:val="28"/>
        <w:szCs w:val="28"/>
        <w:lang w:val="zh-TW"/>
      </w:rPr>
      <w:t>4</w:t>
    </w:r>
    <w:r>
      <w:rPr>
        <w:rFonts w:ascii="Cambria" w:hAnsi="Cambria"/>
        <w:noProof/>
        <w:sz w:val="28"/>
        <w:szCs w:val="28"/>
        <w:lang w:val="zh-TW"/>
      </w:rPr>
      <w:fldChar w:fldCharType="end"/>
    </w:r>
    <w:r>
      <w:rPr>
        <w:rFonts w:ascii="Cambria" w:hAnsi="Cambria"/>
        <w:sz w:val="28"/>
        <w:szCs w:val="28"/>
        <w:lang w:val="zh-TW"/>
      </w:rPr>
      <w:t xml:space="preserve"> ~</w:t>
    </w:r>
  </w:p>
  <w:p w:rsidR="00C371D2" w:rsidRDefault="00C371D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1D2" w:rsidRDefault="00C371D2" w:rsidP="00DF4A1E">
      <w:r>
        <w:separator/>
      </w:r>
    </w:p>
  </w:footnote>
  <w:footnote w:type="continuationSeparator" w:id="0">
    <w:p w:rsidR="00C371D2" w:rsidRDefault="00C371D2" w:rsidP="00DF4A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743AF"/>
    <w:multiLevelType w:val="hybridMultilevel"/>
    <w:tmpl w:val="836E7DC6"/>
    <w:lvl w:ilvl="0" w:tplc="A798E5CA">
      <w:start w:val="1"/>
      <w:numFmt w:val="decimal"/>
      <w:lvlText w:val="%1."/>
      <w:lvlJc w:val="left"/>
      <w:pPr>
        <w:tabs>
          <w:tab w:val="num" w:pos="0"/>
        </w:tabs>
      </w:pPr>
      <w:rPr>
        <w:rFonts w:ascii="Times New Roman" w:eastAsia="標楷體" w:hAnsi="Times New Roman" w:cs="Times New Roman" w:hint="eastAsia"/>
        <w:color w:val="auto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01640AEC"/>
    <w:multiLevelType w:val="hybridMultilevel"/>
    <w:tmpl w:val="E66AF430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057F77F0"/>
    <w:multiLevelType w:val="hybridMultilevel"/>
    <w:tmpl w:val="8E1AF87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0E25665D"/>
    <w:multiLevelType w:val="hybridMultilevel"/>
    <w:tmpl w:val="E6A83BDC"/>
    <w:lvl w:ilvl="0" w:tplc="76A660BC">
      <w:start w:val="1"/>
      <w:numFmt w:val="decimal"/>
      <w:lvlText w:val="%1."/>
      <w:lvlJc w:val="left"/>
      <w:pPr>
        <w:ind w:left="480" w:hanging="480"/>
      </w:pPr>
      <w:rPr>
        <w:rFonts w:cs="Times New Roman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127B2EA4"/>
    <w:multiLevelType w:val="hybridMultilevel"/>
    <w:tmpl w:val="76867114"/>
    <w:lvl w:ilvl="0" w:tplc="F9467B66">
      <w:start w:val="1"/>
      <w:numFmt w:val="taiwaneseCountingThousand"/>
      <w:lvlText w:val="%1、"/>
      <w:lvlJc w:val="left"/>
      <w:pPr>
        <w:ind w:left="504" w:hanging="504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2F00886"/>
    <w:multiLevelType w:val="hybridMultilevel"/>
    <w:tmpl w:val="417E1484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272734A5"/>
    <w:multiLevelType w:val="hybridMultilevel"/>
    <w:tmpl w:val="4B14CA4E"/>
    <w:lvl w:ilvl="0" w:tplc="CA022888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>
    <w:nsid w:val="30C06593"/>
    <w:multiLevelType w:val="hybridMultilevel"/>
    <w:tmpl w:val="93583A5C"/>
    <w:lvl w:ilvl="0" w:tplc="A0E04D9A">
      <w:start w:val="6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細明體" w:eastAsia="細明體" w:hAnsi="細明體" w:cs="Times New Roman" w:hint="eastAsia"/>
        <w:sz w:val="24"/>
      </w:rPr>
    </w:lvl>
    <w:lvl w:ilvl="1" w:tplc="B914C5CA">
      <w:start w:val="1"/>
      <w:numFmt w:val="taiwaneseCountingThousand"/>
      <w:lvlText w:val="%2、"/>
      <w:lvlJc w:val="left"/>
      <w:pPr>
        <w:tabs>
          <w:tab w:val="num" w:pos="870"/>
        </w:tabs>
        <w:ind w:left="870" w:hanging="39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8">
    <w:nsid w:val="36E77CF9"/>
    <w:multiLevelType w:val="hybridMultilevel"/>
    <w:tmpl w:val="3B2A0CA4"/>
    <w:lvl w:ilvl="0" w:tplc="B82044C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9">
    <w:nsid w:val="3EC70FF7"/>
    <w:multiLevelType w:val="hybridMultilevel"/>
    <w:tmpl w:val="29C858B2"/>
    <w:lvl w:ilvl="0" w:tplc="0B005ED4">
      <w:start w:val="1"/>
      <w:numFmt w:val="taiwaneseCountingThousand"/>
      <w:lvlText w:val="%1、"/>
      <w:lvlJc w:val="left"/>
      <w:pPr>
        <w:tabs>
          <w:tab w:val="num" w:pos="360"/>
        </w:tabs>
      </w:pPr>
      <w:rPr>
        <w:rFonts w:ascii="Times New Roman" w:eastAsia="標楷體" w:hAnsi="Times New Roman" w:cs="Times New Roman" w:hint="default"/>
      </w:rPr>
    </w:lvl>
    <w:lvl w:ilvl="1" w:tplc="F9E8CB1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cs="Times New Roman" w:hint="eastAsia"/>
      </w:rPr>
    </w:lvl>
    <w:lvl w:ilvl="2" w:tplc="764CAC8C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cs="Times New Roman" w:hint="eastAsia"/>
      </w:rPr>
    </w:lvl>
    <w:lvl w:ilvl="3" w:tplc="FE0A661C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cs="Times New Roman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0">
    <w:nsid w:val="53AA61D9"/>
    <w:multiLevelType w:val="hybridMultilevel"/>
    <w:tmpl w:val="3B2A0CA4"/>
    <w:lvl w:ilvl="0" w:tplc="B82044C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>
    <w:nsid w:val="627856D6"/>
    <w:multiLevelType w:val="hybridMultilevel"/>
    <w:tmpl w:val="BF885C1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62942182"/>
    <w:multiLevelType w:val="hybridMultilevel"/>
    <w:tmpl w:val="5E4ABEA4"/>
    <w:lvl w:ilvl="0" w:tplc="7290885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 w:val="0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3">
    <w:nsid w:val="648B7499"/>
    <w:multiLevelType w:val="hybridMultilevel"/>
    <w:tmpl w:val="5FD29736"/>
    <w:lvl w:ilvl="0" w:tplc="1BA4E17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4">
    <w:nsid w:val="67D824DF"/>
    <w:multiLevelType w:val="hybridMultilevel"/>
    <w:tmpl w:val="5860DDBA"/>
    <w:lvl w:ilvl="0" w:tplc="177AF0FE">
      <w:start w:val="9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細明體" w:eastAsia="細明體" w:hAnsi="細明體" w:cs="Times New Roman"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5">
    <w:nsid w:val="6D233154"/>
    <w:multiLevelType w:val="hybridMultilevel"/>
    <w:tmpl w:val="2E8869DE"/>
    <w:lvl w:ilvl="0" w:tplc="2E18C9C6">
      <w:start w:val="1"/>
      <w:numFmt w:val="decimal"/>
      <w:lvlText w:val="(%1)"/>
      <w:lvlJc w:val="left"/>
      <w:pPr>
        <w:ind w:left="785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345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85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  <w:rPr>
        <w:rFonts w:cs="Times New Roman"/>
      </w:rPr>
    </w:lvl>
  </w:abstractNum>
  <w:abstractNum w:abstractNumId="16">
    <w:nsid w:val="6EB31231"/>
    <w:multiLevelType w:val="hybridMultilevel"/>
    <w:tmpl w:val="EAA66F54"/>
    <w:lvl w:ilvl="0" w:tplc="B82044C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vanish w:val="0"/>
        <w:color w:val="auto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2"/>
  </w:num>
  <w:num w:numId="2">
    <w:abstractNumId w:val="5"/>
  </w:num>
  <w:num w:numId="3">
    <w:abstractNumId w:val="13"/>
  </w:num>
  <w:num w:numId="4">
    <w:abstractNumId w:val="1"/>
  </w:num>
  <w:num w:numId="5">
    <w:abstractNumId w:val="0"/>
  </w:num>
  <w:num w:numId="6">
    <w:abstractNumId w:val="7"/>
  </w:num>
  <w:num w:numId="7">
    <w:abstractNumId w:val="6"/>
  </w:num>
  <w:num w:numId="8">
    <w:abstractNumId w:val="12"/>
  </w:num>
  <w:num w:numId="9">
    <w:abstractNumId w:val="3"/>
  </w:num>
  <w:num w:numId="10">
    <w:abstractNumId w:val="15"/>
  </w:num>
  <w:num w:numId="11">
    <w:abstractNumId w:val="9"/>
  </w:num>
  <w:num w:numId="12">
    <w:abstractNumId w:val="14"/>
  </w:num>
  <w:num w:numId="13">
    <w:abstractNumId w:val="4"/>
  </w:num>
  <w:num w:numId="14">
    <w:abstractNumId w:val="10"/>
  </w:num>
  <w:num w:numId="15">
    <w:abstractNumId w:val="8"/>
  </w:num>
  <w:num w:numId="16">
    <w:abstractNumId w:val="16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B96"/>
    <w:rsid w:val="00002416"/>
    <w:rsid w:val="000052A1"/>
    <w:rsid w:val="00006B91"/>
    <w:rsid w:val="00012BB2"/>
    <w:rsid w:val="00013324"/>
    <w:rsid w:val="00013DDC"/>
    <w:rsid w:val="0001538E"/>
    <w:rsid w:val="00015661"/>
    <w:rsid w:val="00016B27"/>
    <w:rsid w:val="00020E9A"/>
    <w:rsid w:val="00037BEA"/>
    <w:rsid w:val="00042F8A"/>
    <w:rsid w:val="000469AF"/>
    <w:rsid w:val="00093D15"/>
    <w:rsid w:val="00093D42"/>
    <w:rsid w:val="00094737"/>
    <w:rsid w:val="0009492B"/>
    <w:rsid w:val="000A1C80"/>
    <w:rsid w:val="000A2621"/>
    <w:rsid w:val="000A7CF4"/>
    <w:rsid w:val="000B15C3"/>
    <w:rsid w:val="000B1C21"/>
    <w:rsid w:val="000C1CC6"/>
    <w:rsid w:val="000C3806"/>
    <w:rsid w:val="000D62EA"/>
    <w:rsid w:val="000E0582"/>
    <w:rsid w:val="000E65A7"/>
    <w:rsid w:val="000E6BD9"/>
    <w:rsid w:val="00107E69"/>
    <w:rsid w:val="00110208"/>
    <w:rsid w:val="00111721"/>
    <w:rsid w:val="0011486C"/>
    <w:rsid w:val="001179B5"/>
    <w:rsid w:val="001223FE"/>
    <w:rsid w:val="0012269C"/>
    <w:rsid w:val="001231E7"/>
    <w:rsid w:val="001269E5"/>
    <w:rsid w:val="0013067C"/>
    <w:rsid w:val="00137B37"/>
    <w:rsid w:val="001413A3"/>
    <w:rsid w:val="00143166"/>
    <w:rsid w:val="00157EBF"/>
    <w:rsid w:val="00164E51"/>
    <w:rsid w:val="001705CA"/>
    <w:rsid w:val="00171C57"/>
    <w:rsid w:val="00171E73"/>
    <w:rsid w:val="001751BD"/>
    <w:rsid w:val="0018689F"/>
    <w:rsid w:val="00191107"/>
    <w:rsid w:val="00191DAC"/>
    <w:rsid w:val="001A120A"/>
    <w:rsid w:val="001A271B"/>
    <w:rsid w:val="001A42F8"/>
    <w:rsid w:val="001A7BA1"/>
    <w:rsid w:val="001A7C37"/>
    <w:rsid w:val="001B073E"/>
    <w:rsid w:val="001C08BC"/>
    <w:rsid w:val="001C45B9"/>
    <w:rsid w:val="001C53C3"/>
    <w:rsid w:val="001D3281"/>
    <w:rsid w:val="001D4EC6"/>
    <w:rsid w:val="001D5A35"/>
    <w:rsid w:val="001D775C"/>
    <w:rsid w:val="001D7AC1"/>
    <w:rsid w:val="001E16E1"/>
    <w:rsid w:val="001E1CA6"/>
    <w:rsid w:val="001F4F08"/>
    <w:rsid w:val="001F77DC"/>
    <w:rsid w:val="00203583"/>
    <w:rsid w:val="00205449"/>
    <w:rsid w:val="00207E29"/>
    <w:rsid w:val="00212D15"/>
    <w:rsid w:val="00216C9C"/>
    <w:rsid w:val="00216F42"/>
    <w:rsid w:val="0022039A"/>
    <w:rsid w:val="00222AF5"/>
    <w:rsid w:val="00223799"/>
    <w:rsid w:val="00227080"/>
    <w:rsid w:val="00231A35"/>
    <w:rsid w:val="0023245A"/>
    <w:rsid w:val="0023674F"/>
    <w:rsid w:val="00240886"/>
    <w:rsid w:val="00245680"/>
    <w:rsid w:val="002566CB"/>
    <w:rsid w:val="00257E35"/>
    <w:rsid w:val="00260C3B"/>
    <w:rsid w:val="00264610"/>
    <w:rsid w:val="002652D3"/>
    <w:rsid w:val="0027112B"/>
    <w:rsid w:val="00274F19"/>
    <w:rsid w:val="00276BCF"/>
    <w:rsid w:val="00277C75"/>
    <w:rsid w:val="00284F5C"/>
    <w:rsid w:val="00292E04"/>
    <w:rsid w:val="00294274"/>
    <w:rsid w:val="0029492B"/>
    <w:rsid w:val="00294B8D"/>
    <w:rsid w:val="002969C7"/>
    <w:rsid w:val="00297F77"/>
    <w:rsid w:val="002B5173"/>
    <w:rsid w:val="002D414A"/>
    <w:rsid w:val="002D46FF"/>
    <w:rsid w:val="002E0B93"/>
    <w:rsid w:val="002E54A0"/>
    <w:rsid w:val="002F18F1"/>
    <w:rsid w:val="002F7AF8"/>
    <w:rsid w:val="00301473"/>
    <w:rsid w:val="003057F0"/>
    <w:rsid w:val="00314154"/>
    <w:rsid w:val="0032241B"/>
    <w:rsid w:val="00323D8E"/>
    <w:rsid w:val="003241FF"/>
    <w:rsid w:val="003300C7"/>
    <w:rsid w:val="00352702"/>
    <w:rsid w:val="00352DBC"/>
    <w:rsid w:val="00354E34"/>
    <w:rsid w:val="00363B48"/>
    <w:rsid w:val="0036771C"/>
    <w:rsid w:val="00372EAA"/>
    <w:rsid w:val="00380AF5"/>
    <w:rsid w:val="0038740B"/>
    <w:rsid w:val="003933C1"/>
    <w:rsid w:val="00397F28"/>
    <w:rsid w:val="003A11D6"/>
    <w:rsid w:val="003A3E29"/>
    <w:rsid w:val="003A71B9"/>
    <w:rsid w:val="003A754B"/>
    <w:rsid w:val="003B1CEC"/>
    <w:rsid w:val="003B3139"/>
    <w:rsid w:val="003B4C55"/>
    <w:rsid w:val="003B6589"/>
    <w:rsid w:val="003D160F"/>
    <w:rsid w:val="003D2442"/>
    <w:rsid w:val="003D66CC"/>
    <w:rsid w:val="003E0D55"/>
    <w:rsid w:val="003E4536"/>
    <w:rsid w:val="003E4FF2"/>
    <w:rsid w:val="003F6AFC"/>
    <w:rsid w:val="0040112C"/>
    <w:rsid w:val="0040261D"/>
    <w:rsid w:val="00402DFB"/>
    <w:rsid w:val="004051E1"/>
    <w:rsid w:val="00406642"/>
    <w:rsid w:val="004322CF"/>
    <w:rsid w:val="004339AB"/>
    <w:rsid w:val="00436F88"/>
    <w:rsid w:val="004375BB"/>
    <w:rsid w:val="00441AC2"/>
    <w:rsid w:val="00444E0A"/>
    <w:rsid w:val="004547DA"/>
    <w:rsid w:val="00454B70"/>
    <w:rsid w:val="00460777"/>
    <w:rsid w:val="004760CB"/>
    <w:rsid w:val="00476AF9"/>
    <w:rsid w:val="004845A5"/>
    <w:rsid w:val="0048572B"/>
    <w:rsid w:val="00486C9C"/>
    <w:rsid w:val="00487F9C"/>
    <w:rsid w:val="00487FF5"/>
    <w:rsid w:val="00491014"/>
    <w:rsid w:val="00492849"/>
    <w:rsid w:val="004A297D"/>
    <w:rsid w:val="004A44C5"/>
    <w:rsid w:val="004A4C33"/>
    <w:rsid w:val="004C2D58"/>
    <w:rsid w:val="004C742F"/>
    <w:rsid w:val="004D1A71"/>
    <w:rsid w:val="004D2D46"/>
    <w:rsid w:val="004D7238"/>
    <w:rsid w:val="004E03BB"/>
    <w:rsid w:val="004E6061"/>
    <w:rsid w:val="004F4C67"/>
    <w:rsid w:val="004F6DD4"/>
    <w:rsid w:val="005061D0"/>
    <w:rsid w:val="00506858"/>
    <w:rsid w:val="00511CE4"/>
    <w:rsid w:val="00514B63"/>
    <w:rsid w:val="00517824"/>
    <w:rsid w:val="00523B96"/>
    <w:rsid w:val="00534927"/>
    <w:rsid w:val="00540C4B"/>
    <w:rsid w:val="00541101"/>
    <w:rsid w:val="00544BCD"/>
    <w:rsid w:val="005510D1"/>
    <w:rsid w:val="00555B95"/>
    <w:rsid w:val="005766B4"/>
    <w:rsid w:val="00580317"/>
    <w:rsid w:val="005813B5"/>
    <w:rsid w:val="005A1BDE"/>
    <w:rsid w:val="005A49EA"/>
    <w:rsid w:val="005B37F7"/>
    <w:rsid w:val="005B3BC4"/>
    <w:rsid w:val="005B536F"/>
    <w:rsid w:val="005B615F"/>
    <w:rsid w:val="005D0D7B"/>
    <w:rsid w:val="005D34BA"/>
    <w:rsid w:val="005F0E47"/>
    <w:rsid w:val="005F24E7"/>
    <w:rsid w:val="006025D9"/>
    <w:rsid w:val="00610B04"/>
    <w:rsid w:val="00611CDD"/>
    <w:rsid w:val="00613A9C"/>
    <w:rsid w:val="00613AF5"/>
    <w:rsid w:val="00622BD0"/>
    <w:rsid w:val="00624446"/>
    <w:rsid w:val="0062454A"/>
    <w:rsid w:val="00627F0E"/>
    <w:rsid w:val="00636D47"/>
    <w:rsid w:val="00642654"/>
    <w:rsid w:val="0066075A"/>
    <w:rsid w:val="00660BF7"/>
    <w:rsid w:val="0066337B"/>
    <w:rsid w:val="00667BBF"/>
    <w:rsid w:val="00667CF1"/>
    <w:rsid w:val="006745B7"/>
    <w:rsid w:val="00680560"/>
    <w:rsid w:val="00682857"/>
    <w:rsid w:val="00682AF0"/>
    <w:rsid w:val="00684C4B"/>
    <w:rsid w:val="0068515C"/>
    <w:rsid w:val="00690880"/>
    <w:rsid w:val="00693095"/>
    <w:rsid w:val="006A6619"/>
    <w:rsid w:val="006A718D"/>
    <w:rsid w:val="006B1B91"/>
    <w:rsid w:val="006B6CC0"/>
    <w:rsid w:val="006C14A1"/>
    <w:rsid w:val="006C2BB3"/>
    <w:rsid w:val="006C2BF8"/>
    <w:rsid w:val="006C3B1A"/>
    <w:rsid w:val="006C525D"/>
    <w:rsid w:val="006C59E8"/>
    <w:rsid w:val="006C5E7A"/>
    <w:rsid w:val="006C709B"/>
    <w:rsid w:val="006D0773"/>
    <w:rsid w:val="006D5726"/>
    <w:rsid w:val="006E0DE6"/>
    <w:rsid w:val="006E2045"/>
    <w:rsid w:val="006E4BF9"/>
    <w:rsid w:val="006F09A0"/>
    <w:rsid w:val="006F5FFC"/>
    <w:rsid w:val="007031BA"/>
    <w:rsid w:val="00707786"/>
    <w:rsid w:val="00710F9B"/>
    <w:rsid w:val="00715163"/>
    <w:rsid w:val="00720F23"/>
    <w:rsid w:val="00723A60"/>
    <w:rsid w:val="007266A9"/>
    <w:rsid w:val="00726A0C"/>
    <w:rsid w:val="0072703D"/>
    <w:rsid w:val="007326ED"/>
    <w:rsid w:val="00735AAE"/>
    <w:rsid w:val="00741A58"/>
    <w:rsid w:val="007422F4"/>
    <w:rsid w:val="00746B4C"/>
    <w:rsid w:val="007502BE"/>
    <w:rsid w:val="00750EC8"/>
    <w:rsid w:val="00752A3F"/>
    <w:rsid w:val="00752D02"/>
    <w:rsid w:val="00754480"/>
    <w:rsid w:val="00755C4B"/>
    <w:rsid w:val="00760CA2"/>
    <w:rsid w:val="007622D1"/>
    <w:rsid w:val="00763393"/>
    <w:rsid w:val="00770984"/>
    <w:rsid w:val="0077400F"/>
    <w:rsid w:val="00783CD5"/>
    <w:rsid w:val="00785B5E"/>
    <w:rsid w:val="00795558"/>
    <w:rsid w:val="007A3A64"/>
    <w:rsid w:val="007B5C3B"/>
    <w:rsid w:val="007E40A6"/>
    <w:rsid w:val="007F33A6"/>
    <w:rsid w:val="007F583A"/>
    <w:rsid w:val="007F7D51"/>
    <w:rsid w:val="0080329D"/>
    <w:rsid w:val="008133DB"/>
    <w:rsid w:val="00815FB9"/>
    <w:rsid w:val="008164C0"/>
    <w:rsid w:val="00823036"/>
    <w:rsid w:val="008302D6"/>
    <w:rsid w:val="00834CE3"/>
    <w:rsid w:val="00835359"/>
    <w:rsid w:val="00843676"/>
    <w:rsid w:val="00851589"/>
    <w:rsid w:val="0085275B"/>
    <w:rsid w:val="00853BED"/>
    <w:rsid w:val="00865A04"/>
    <w:rsid w:val="00876ED1"/>
    <w:rsid w:val="0087733E"/>
    <w:rsid w:val="008815E5"/>
    <w:rsid w:val="00881C36"/>
    <w:rsid w:val="00881CF6"/>
    <w:rsid w:val="00885616"/>
    <w:rsid w:val="008857DC"/>
    <w:rsid w:val="00886409"/>
    <w:rsid w:val="008944EC"/>
    <w:rsid w:val="008A0AA1"/>
    <w:rsid w:val="008A37B8"/>
    <w:rsid w:val="008A761C"/>
    <w:rsid w:val="008B258C"/>
    <w:rsid w:val="008B3861"/>
    <w:rsid w:val="008C0B24"/>
    <w:rsid w:val="008C3BA4"/>
    <w:rsid w:val="008C6CF5"/>
    <w:rsid w:val="008C7A71"/>
    <w:rsid w:val="008D19EB"/>
    <w:rsid w:val="008E00BB"/>
    <w:rsid w:val="008E4652"/>
    <w:rsid w:val="008E6062"/>
    <w:rsid w:val="008E6AB9"/>
    <w:rsid w:val="008F1D6A"/>
    <w:rsid w:val="00900D31"/>
    <w:rsid w:val="00904DF7"/>
    <w:rsid w:val="00905989"/>
    <w:rsid w:val="00906373"/>
    <w:rsid w:val="00915D1B"/>
    <w:rsid w:val="00917A50"/>
    <w:rsid w:val="009279B5"/>
    <w:rsid w:val="0093279E"/>
    <w:rsid w:val="009345DA"/>
    <w:rsid w:val="00937E7D"/>
    <w:rsid w:val="00942ECC"/>
    <w:rsid w:val="0095768B"/>
    <w:rsid w:val="0096152E"/>
    <w:rsid w:val="00961F97"/>
    <w:rsid w:val="00971A35"/>
    <w:rsid w:val="00971F0D"/>
    <w:rsid w:val="00984D53"/>
    <w:rsid w:val="0099102A"/>
    <w:rsid w:val="00992DA7"/>
    <w:rsid w:val="009979D7"/>
    <w:rsid w:val="009A14F2"/>
    <w:rsid w:val="009A17D6"/>
    <w:rsid w:val="009A77D5"/>
    <w:rsid w:val="009B2397"/>
    <w:rsid w:val="009B30AE"/>
    <w:rsid w:val="009B5388"/>
    <w:rsid w:val="009D6FB2"/>
    <w:rsid w:val="009D78FF"/>
    <w:rsid w:val="009E0AE9"/>
    <w:rsid w:val="009F66B8"/>
    <w:rsid w:val="00A01FF3"/>
    <w:rsid w:val="00A03244"/>
    <w:rsid w:val="00A03677"/>
    <w:rsid w:val="00A14CF5"/>
    <w:rsid w:val="00A22B20"/>
    <w:rsid w:val="00A30DBC"/>
    <w:rsid w:val="00A36B1C"/>
    <w:rsid w:val="00A45933"/>
    <w:rsid w:val="00A54AE8"/>
    <w:rsid w:val="00A67E30"/>
    <w:rsid w:val="00A7192D"/>
    <w:rsid w:val="00A72643"/>
    <w:rsid w:val="00A75326"/>
    <w:rsid w:val="00A75F71"/>
    <w:rsid w:val="00A86539"/>
    <w:rsid w:val="00AA1099"/>
    <w:rsid w:val="00AA11B1"/>
    <w:rsid w:val="00AA7946"/>
    <w:rsid w:val="00AB0BBA"/>
    <w:rsid w:val="00AB5892"/>
    <w:rsid w:val="00AC0FFF"/>
    <w:rsid w:val="00AD4472"/>
    <w:rsid w:val="00AE00C0"/>
    <w:rsid w:val="00AE0F64"/>
    <w:rsid w:val="00AE1927"/>
    <w:rsid w:val="00AE4369"/>
    <w:rsid w:val="00AF2303"/>
    <w:rsid w:val="00AF6355"/>
    <w:rsid w:val="00AF6703"/>
    <w:rsid w:val="00B029ED"/>
    <w:rsid w:val="00B054F3"/>
    <w:rsid w:val="00B10773"/>
    <w:rsid w:val="00B15D59"/>
    <w:rsid w:val="00B2404B"/>
    <w:rsid w:val="00B302A2"/>
    <w:rsid w:val="00B403B3"/>
    <w:rsid w:val="00B44D46"/>
    <w:rsid w:val="00B4595F"/>
    <w:rsid w:val="00B55CCB"/>
    <w:rsid w:val="00B62925"/>
    <w:rsid w:val="00B633DE"/>
    <w:rsid w:val="00B64292"/>
    <w:rsid w:val="00B6440E"/>
    <w:rsid w:val="00B64B98"/>
    <w:rsid w:val="00B66793"/>
    <w:rsid w:val="00B66FC4"/>
    <w:rsid w:val="00B71B89"/>
    <w:rsid w:val="00B73008"/>
    <w:rsid w:val="00B76E52"/>
    <w:rsid w:val="00B81001"/>
    <w:rsid w:val="00B865CF"/>
    <w:rsid w:val="00B867C5"/>
    <w:rsid w:val="00B90DAC"/>
    <w:rsid w:val="00B97FE6"/>
    <w:rsid w:val="00BA02DC"/>
    <w:rsid w:val="00BA325D"/>
    <w:rsid w:val="00BA670A"/>
    <w:rsid w:val="00BB4D35"/>
    <w:rsid w:val="00BB7798"/>
    <w:rsid w:val="00BC55DB"/>
    <w:rsid w:val="00BC6378"/>
    <w:rsid w:val="00BC73C8"/>
    <w:rsid w:val="00BD0529"/>
    <w:rsid w:val="00BD340C"/>
    <w:rsid w:val="00BD6D90"/>
    <w:rsid w:val="00BE2976"/>
    <w:rsid w:val="00BE4044"/>
    <w:rsid w:val="00BE40C5"/>
    <w:rsid w:val="00BE7906"/>
    <w:rsid w:val="00BF4D30"/>
    <w:rsid w:val="00BF5F28"/>
    <w:rsid w:val="00BF6E03"/>
    <w:rsid w:val="00C0137B"/>
    <w:rsid w:val="00C01941"/>
    <w:rsid w:val="00C1001D"/>
    <w:rsid w:val="00C12851"/>
    <w:rsid w:val="00C158B1"/>
    <w:rsid w:val="00C2604E"/>
    <w:rsid w:val="00C27F2B"/>
    <w:rsid w:val="00C30AF3"/>
    <w:rsid w:val="00C30CEE"/>
    <w:rsid w:val="00C31C20"/>
    <w:rsid w:val="00C340CA"/>
    <w:rsid w:val="00C35690"/>
    <w:rsid w:val="00C36558"/>
    <w:rsid w:val="00C371D2"/>
    <w:rsid w:val="00C40182"/>
    <w:rsid w:val="00C43163"/>
    <w:rsid w:val="00C46731"/>
    <w:rsid w:val="00C50A5F"/>
    <w:rsid w:val="00C532D0"/>
    <w:rsid w:val="00C70614"/>
    <w:rsid w:val="00C70CDD"/>
    <w:rsid w:val="00C72540"/>
    <w:rsid w:val="00C864CF"/>
    <w:rsid w:val="00CA051A"/>
    <w:rsid w:val="00CB2F96"/>
    <w:rsid w:val="00CC0C72"/>
    <w:rsid w:val="00CC2E98"/>
    <w:rsid w:val="00CE0C8E"/>
    <w:rsid w:val="00CE3D6C"/>
    <w:rsid w:val="00CF26E2"/>
    <w:rsid w:val="00CF39F9"/>
    <w:rsid w:val="00CF4519"/>
    <w:rsid w:val="00CF5D07"/>
    <w:rsid w:val="00CF7B7A"/>
    <w:rsid w:val="00D04A02"/>
    <w:rsid w:val="00D07400"/>
    <w:rsid w:val="00D07C67"/>
    <w:rsid w:val="00D10E27"/>
    <w:rsid w:val="00D13ABF"/>
    <w:rsid w:val="00D27E59"/>
    <w:rsid w:val="00D4389A"/>
    <w:rsid w:val="00D443F1"/>
    <w:rsid w:val="00D466F4"/>
    <w:rsid w:val="00D47CF2"/>
    <w:rsid w:val="00D510B8"/>
    <w:rsid w:val="00D52773"/>
    <w:rsid w:val="00D53356"/>
    <w:rsid w:val="00D54873"/>
    <w:rsid w:val="00D6385B"/>
    <w:rsid w:val="00D65ED6"/>
    <w:rsid w:val="00D92C50"/>
    <w:rsid w:val="00DA2812"/>
    <w:rsid w:val="00DA2CD8"/>
    <w:rsid w:val="00DA478C"/>
    <w:rsid w:val="00DB4D2F"/>
    <w:rsid w:val="00DC2C55"/>
    <w:rsid w:val="00DC5431"/>
    <w:rsid w:val="00DC7720"/>
    <w:rsid w:val="00DD0B21"/>
    <w:rsid w:val="00DE4853"/>
    <w:rsid w:val="00DE5B1E"/>
    <w:rsid w:val="00DF3F4D"/>
    <w:rsid w:val="00DF4A1E"/>
    <w:rsid w:val="00DF5E9C"/>
    <w:rsid w:val="00DF7961"/>
    <w:rsid w:val="00DF7E5C"/>
    <w:rsid w:val="00E0268D"/>
    <w:rsid w:val="00E03782"/>
    <w:rsid w:val="00E0473E"/>
    <w:rsid w:val="00E15F45"/>
    <w:rsid w:val="00E34D86"/>
    <w:rsid w:val="00E36FEB"/>
    <w:rsid w:val="00E517D5"/>
    <w:rsid w:val="00E6290E"/>
    <w:rsid w:val="00E67CD5"/>
    <w:rsid w:val="00E700D8"/>
    <w:rsid w:val="00E76A48"/>
    <w:rsid w:val="00E76AD3"/>
    <w:rsid w:val="00E80F84"/>
    <w:rsid w:val="00E80FBA"/>
    <w:rsid w:val="00E83025"/>
    <w:rsid w:val="00E83A4F"/>
    <w:rsid w:val="00E86E2D"/>
    <w:rsid w:val="00E86EA0"/>
    <w:rsid w:val="00E9497C"/>
    <w:rsid w:val="00EA2537"/>
    <w:rsid w:val="00EB2025"/>
    <w:rsid w:val="00EB31FD"/>
    <w:rsid w:val="00EB4251"/>
    <w:rsid w:val="00EB5FB1"/>
    <w:rsid w:val="00EE043A"/>
    <w:rsid w:val="00EE4923"/>
    <w:rsid w:val="00F0121B"/>
    <w:rsid w:val="00F0401E"/>
    <w:rsid w:val="00F21351"/>
    <w:rsid w:val="00F23D8F"/>
    <w:rsid w:val="00F244A5"/>
    <w:rsid w:val="00F321FD"/>
    <w:rsid w:val="00F347DC"/>
    <w:rsid w:val="00F4236E"/>
    <w:rsid w:val="00F4361C"/>
    <w:rsid w:val="00F47F76"/>
    <w:rsid w:val="00F569A5"/>
    <w:rsid w:val="00F668AF"/>
    <w:rsid w:val="00F76672"/>
    <w:rsid w:val="00F82087"/>
    <w:rsid w:val="00F82241"/>
    <w:rsid w:val="00F91D31"/>
    <w:rsid w:val="00F953C7"/>
    <w:rsid w:val="00FA2C7F"/>
    <w:rsid w:val="00FC2595"/>
    <w:rsid w:val="00FC5D4B"/>
    <w:rsid w:val="00FD11D5"/>
    <w:rsid w:val="00FD4A2F"/>
    <w:rsid w:val="00FD4ECF"/>
    <w:rsid w:val="00FD6AC7"/>
    <w:rsid w:val="00FD6D8C"/>
    <w:rsid w:val="00FE5096"/>
    <w:rsid w:val="00FE7B66"/>
    <w:rsid w:val="00FF0BE3"/>
    <w:rsid w:val="00FF4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3B96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rsid w:val="001F4F08"/>
    <w:rPr>
      <w:rFonts w:ascii="Cambria" w:hAnsi="Cambria"/>
      <w:sz w:val="18"/>
      <w:szCs w:val="20"/>
    </w:rPr>
  </w:style>
  <w:style w:type="character" w:customStyle="1" w:styleId="a4">
    <w:name w:val="註解方塊文字 字元"/>
    <w:basedOn w:val="a0"/>
    <w:link w:val="a3"/>
    <w:uiPriority w:val="99"/>
    <w:locked/>
    <w:rsid w:val="001F4F08"/>
    <w:rPr>
      <w:rFonts w:ascii="Cambria" w:eastAsia="新細明體" w:hAnsi="Cambria"/>
      <w:kern w:val="2"/>
      <w:sz w:val="18"/>
    </w:rPr>
  </w:style>
  <w:style w:type="paragraph" w:styleId="a5">
    <w:name w:val="header"/>
    <w:basedOn w:val="a"/>
    <w:link w:val="a6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DF4A1E"/>
    <w:rPr>
      <w:kern w:val="2"/>
    </w:rPr>
  </w:style>
  <w:style w:type="paragraph" w:styleId="a7">
    <w:name w:val="footer"/>
    <w:basedOn w:val="a"/>
    <w:link w:val="a8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DF4A1E"/>
    <w:rPr>
      <w:kern w:val="2"/>
    </w:rPr>
  </w:style>
  <w:style w:type="character" w:customStyle="1" w:styleId="PlaceholderText1">
    <w:name w:val="Placeholder Text1"/>
    <w:uiPriority w:val="99"/>
    <w:semiHidden/>
    <w:rsid w:val="005B37F7"/>
    <w:rPr>
      <w:color w:val="808080"/>
    </w:rPr>
  </w:style>
  <w:style w:type="paragraph" w:customStyle="1" w:styleId="ListParagraph1">
    <w:name w:val="List Paragraph1"/>
    <w:basedOn w:val="a"/>
    <w:uiPriority w:val="99"/>
    <w:rsid w:val="0011486C"/>
    <w:pPr>
      <w:ind w:leftChars="200" w:left="480"/>
    </w:pPr>
  </w:style>
  <w:style w:type="paragraph" w:styleId="Web">
    <w:name w:val="Normal (Web)"/>
    <w:basedOn w:val="a"/>
    <w:uiPriority w:val="99"/>
    <w:rsid w:val="00E6290E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9">
    <w:name w:val="List Paragraph"/>
    <w:basedOn w:val="a"/>
    <w:uiPriority w:val="99"/>
    <w:qFormat/>
    <w:rsid w:val="00942ECC"/>
    <w:pPr>
      <w:ind w:leftChars="200" w:left="480"/>
    </w:pPr>
  </w:style>
  <w:style w:type="character" w:styleId="aa">
    <w:name w:val="Placeholder Text"/>
    <w:basedOn w:val="a0"/>
    <w:uiPriority w:val="99"/>
    <w:semiHidden/>
    <w:rsid w:val="00DA478C"/>
    <w:rPr>
      <w:rFonts w:cs="Times New Roman"/>
      <w:color w:val="808080"/>
    </w:rPr>
  </w:style>
  <w:style w:type="paragraph" w:customStyle="1" w:styleId="ab">
    <w:name w:val="解析"/>
    <w:basedOn w:val="a"/>
    <w:rsid w:val="00AF6355"/>
    <w:pPr>
      <w:spacing w:line="0" w:lineRule="atLeast"/>
      <w:ind w:left="420" w:hanging="420"/>
    </w:pPr>
    <w:rPr>
      <w:color w:val="FF00FF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3B96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rsid w:val="001F4F08"/>
    <w:rPr>
      <w:rFonts w:ascii="Cambria" w:hAnsi="Cambria"/>
      <w:sz w:val="18"/>
      <w:szCs w:val="20"/>
    </w:rPr>
  </w:style>
  <w:style w:type="character" w:customStyle="1" w:styleId="a4">
    <w:name w:val="註解方塊文字 字元"/>
    <w:basedOn w:val="a0"/>
    <w:link w:val="a3"/>
    <w:uiPriority w:val="99"/>
    <w:locked/>
    <w:rsid w:val="001F4F08"/>
    <w:rPr>
      <w:rFonts w:ascii="Cambria" w:eastAsia="新細明體" w:hAnsi="Cambria"/>
      <w:kern w:val="2"/>
      <w:sz w:val="18"/>
    </w:rPr>
  </w:style>
  <w:style w:type="paragraph" w:styleId="a5">
    <w:name w:val="header"/>
    <w:basedOn w:val="a"/>
    <w:link w:val="a6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DF4A1E"/>
    <w:rPr>
      <w:kern w:val="2"/>
    </w:rPr>
  </w:style>
  <w:style w:type="paragraph" w:styleId="a7">
    <w:name w:val="footer"/>
    <w:basedOn w:val="a"/>
    <w:link w:val="a8"/>
    <w:uiPriority w:val="99"/>
    <w:rsid w:val="00DF4A1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DF4A1E"/>
    <w:rPr>
      <w:kern w:val="2"/>
    </w:rPr>
  </w:style>
  <w:style w:type="character" w:customStyle="1" w:styleId="PlaceholderText1">
    <w:name w:val="Placeholder Text1"/>
    <w:uiPriority w:val="99"/>
    <w:semiHidden/>
    <w:rsid w:val="005B37F7"/>
    <w:rPr>
      <w:color w:val="808080"/>
    </w:rPr>
  </w:style>
  <w:style w:type="paragraph" w:customStyle="1" w:styleId="ListParagraph1">
    <w:name w:val="List Paragraph1"/>
    <w:basedOn w:val="a"/>
    <w:uiPriority w:val="99"/>
    <w:rsid w:val="0011486C"/>
    <w:pPr>
      <w:ind w:leftChars="200" w:left="480"/>
    </w:pPr>
  </w:style>
  <w:style w:type="paragraph" w:styleId="Web">
    <w:name w:val="Normal (Web)"/>
    <w:basedOn w:val="a"/>
    <w:uiPriority w:val="99"/>
    <w:rsid w:val="00E6290E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9">
    <w:name w:val="List Paragraph"/>
    <w:basedOn w:val="a"/>
    <w:uiPriority w:val="99"/>
    <w:qFormat/>
    <w:rsid w:val="00942ECC"/>
    <w:pPr>
      <w:ind w:leftChars="200" w:left="480"/>
    </w:pPr>
  </w:style>
  <w:style w:type="character" w:styleId="aa">
    <w:name w:val="Placeholder Text"/>
    <w:basedOn w:val="a0"/>
    <w:uiPriority w:val="99"/>
    <w:semiHidden/>
    <w:rsid w:val="00DA478C"/>
    <w:rPr>
      <w:rFonts w:cs="Times New Roman"/>
      <w:color w:val="808080"/>
    </w:rPr>
  </w:style>
  <w:style w:type="paragraph" w:customStyle="1" w:styleId="ab">
    <w:name w:val="解析"/>
    <w:basedOn w:val="a"/>
    <w:rsid w:val="00AF6355"/>
    <w:pPr>
      <w:spacing w:line="0" w:lineRule="atLeast"/>
      <w:ind w:left="420" w:hanging="420"/>
    </w:pPr>
    <w:rPr>
      <w:color w:val="FF00FF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8547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0.wmf"/><Relationship Id="rId18" Type="http://schemas.openxmlformats.org/officeDocument/2006/relationships/oleObject" Target="embeddings/oleObject5.bin"/><Relationship Id="rId26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40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wmf"/><Relationship Id="rId25" Type="http://schemas.openxmlformats.org/officeDocument/2006/relationships/image" Target="media/image6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5.jpe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4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7.emf"/><Relationship Id="rId30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BD97DF-70DF-40E8-839E-38BE131513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812</Words>
  <Characters>2133</Characters>
  <Application>Microsoft Office Word</Application>
  <DocSecurity>0</DocSecurity>
  <Lines>17</Lines>
  <Paragraphs>9</Paragraphs>
  <ScaleCrop>false</ScaleCrop>
  <Company>Home</Company>
  <LinksUpToDate>false</LinksUpToDate>
  <CharactersWithSpaces>4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均勻光滑繩子放置如圖所示，繩全長　2，其中一半長度在水平桌面上</dc:title>
  <dc:creator>冠羽</dc:creator>
  <cp:lastModifiedBy>User</cp:lastModifiedBy>
  <cp:revision>2</cp:revision>
  <cp:lastPrinted>2017-05-04T02:53:00Z</cp:lastPrinted>
  <dcterms:created xsi:type="dcterms:W3CDTF">2017-05-11T08:06:00Z</dcterms:created>
  <dcterms:modified xsi:type="dcterms:W3CDTF">2017-05-11T08:06:00Z</dcterms:modified>
</cp:coreProperties>
</file>